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9" r:id="rId2"/>
    <p:sldMasterId id="2147483682" r:id="rId3"/>
    <p:sldMasterId id="2147483695" r:id="rId4"/>
    <p:sldMasterId id="2147483704" r:id="rId5"/>
    <p:sldMasterId id="2147483717" r:id="rId6"/>
  </p:sldMasterIdLst>
  <p:notesMasterIdLst>
    <p:notesMasterId r:id="rId39"/>
  </p:notesMasterIdLst>
  <p:sldIdLst>
    <p:sldId id="256" r:id="rId7"/>
    <p:sldId id="257" r:id="rId8"/>
    <p:sldId id="264" r:id="rId9"/>
    <p:sldId id="1787" r:id="rId10"/>
    <p:sldId id="1788" r:id="rId11"/>
    <p:sldId id="1803" r:id="rId12"/>
    <p:sldId id="1801" r:id="rId13"/>
    <p:sldId id="258" r:id="rId14"/>
    <p:sldId id="1790" r:id="rId15"/>
    <p:sldId id="1791" r:id="rId16"/>
    <p:sldId id="280" r:id="rId17"/>
    <p:sldId id="1804" r:id="rId18"/>
    <p:sldId id="265" r:id="rId19"/>
    <p:sldId id="281" r:id="rId20"/>
    <p:sldId id="289" r:id="rId21"/>
    <p:sldId id="1789" r:id="rId22"/>
    <p:sldId id="1802" r:id="rId23"/>
    <p:sldId id="290" r:id="rId24"/>
    <p:sldId id="1805" r:id="rId25"/>
    <p:sldId id="1807" r:id="rId26"/>
    <p:sldId id="292" r:id="rId27"/>
    <p:sldId id="1808" r:id="rId28"/>
    <p:sldId id="1806" r:id="rId29"/>
    <p:sldId id="261" r:id="rId30"/>
    <p:sldId id="1799" r:id="rId31"/>
    <p:sldId id="1800" r:id="rId32"/>
    <p:sldId id="283" r:id="rId33"/>
    <p:sldId id="293" r:id="rId34"/>
    <p:sldId id="286" r:id="rId35"/>
    <p:sldId id="294" r:id="rId36"/>
    <p:sldId id="284" r:id="rId37"/>
    <p:sldId id="266" r:id="rId3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58"/>
    <p:restoredTop sz="80632" autoAdjust="0"/>
  </p:normalViewPr>
  <p:slideViewPr>
    <p:cSldViewPr snapToGrid="0">
      <p:cViewPr varScale="1">
        <p:scale>
          <a:sx n="91" d="100"/>
          <a:sy n="91" d="100"/>
        </p:scale>
        <p:origin x="828" y="66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ableStyles" Target="tableStyle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21" Type="http://schemas.openxmlformats.org/officeDocument/2006/relationships/image" Target="../media/image45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20" Type="http://schemas.openxmlformats.org/officeDocument/2006/relationships/image" Target="../media/image66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19" Type="http://schemas.openxmlformats.org/officeDocument/2006/relationships/image" Target="../media/image65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8A0A1F-A3EE-5646-B894-8ADEFCA2BDDE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02A9D3-0D19-6F43-AADD-953190CECF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783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3458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0" dirty="0">
                <a:latin typeface="+mj-lt"/>
              </a:rPr>
              <a:t>Evaluation of exploration: the convergence ratio, available searching space, diversity, flexibil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729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0" dirty="0">
                <a:latin typeface="+mj-lt"/>
              </a:rPr>
              <a:t>Multi-worker selections: Advanced capacities on explora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2948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0" dirty="0">
                <a:latin typeface="+mj-lt"/>
              </a:rPr>
              <a:t>Compute the condition entropy by H(</a:t>
            </a:r>
            <a:r>
              <a:rPr lang="en-US" altLang="zh-CN" sz="1200" i="0" kern="0" dirty="0" err="1">
                <a:latin typeface="+mj-lt"/>
              </a:rPr>
              <a:t>x,y</a:t>
            </a:r>
            <a:r>
              <a:rPr lang="en-US" altLang="zh-CN" sz="1200" i="0" kern="0" dirty="0">
                <a:latin typeface="+mj-lt"/>
              </a:rPr>
              <a:t>) and H(X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0" dirty="0">
                <a:latin typeface="+mj-lt"/>
              </a:rPr>
              <a:t>k-nearest neighbor estimator</a:t>
            </a:r>
          </a:p>
          <a:p>
            <a:endParaRPr lang="en-US" altLang="zh-CN" sz="1200" i="0" kern="0" dirty="0">
              <a:latin typeface="+mj-lt"/>
            </a:endParaRPr>
          </a:p>
          <a:p>
            <a:r>
              <a:rPr lang="en-US" altLang="zh-CN" sz="1200" i="0" kern="0" dirty="0">
                <a:latin typeface="+mj-lt"/>
              </a:rPr>
              <a:t> But if the length scale of X and Y is very different, the estimation of H(</a:t>
            </a:r>
            <a:r>
              <a:rPr lang="en-US" altLang="zh-CN" sz="1200" i="0" kern="0" dirty="0" err="1">
                <a:latin typeface="+mj-lt"/>
              </a:rPr>
              <a:t>x,y</a:t>
            </a:r>
            <a:r>
              <a:rPr lang="en-US" altLang="zh-CN" sz="1200" i="0" kern="0" dirty="0">
                <a:latin typeface="+mj-lt"/>
              </a:rPr>
              <a:t>) will be unreliable.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7217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0" dirty="0">
                <a:latin typeface="+mj-lt"/>
              </a:rPr>
              <a:t>Compute the condition entropy by H(</a:t>
            </a:r>
            <a:r>
              <a:rPr lang="en-US" altLang="zh-CN" sz="1200" i="0" kern="0" dirty="0" err="1">
                <a:latin typeface="+mj-lt"/>
              </a:rPr>
              <a:t>x,y</a:t>
            </a:r>
            <a:r>
              <a:rPr lang="en-US" altLang="zh-CN" sz="1200" i="0" kern="0" dirty="0">
                <a:latin typeface="+mj-lt"/>
              </a:rPr>
              <a:t>) and H(X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0" dirty="0">
                <a:latin typeface="+mj-lt"/>
              </a:rPr>
              <a:t>k-nearest neighbor estimator</a:t>
            </a:r>
          </a:p>
          <a:p>
            <a:endParaRPr lang="en-US" altLang="zh-CN" sz="1200" i="0" kern="0" dirty="0">
              <a:latin typeface="+mj-lt"/>
            </a:endParaRPr>
          </a:p>
          <a:p>
            <a:r>
              <a:rPr lang="en-US" altLang="zh-CN" sz="1200" i="0" kern="0" dirty="0">
                <a:latin typeface="+mj-lt"/>
              </a:rPr>
              <a:t> But if the length scale of X and Y is very different, the estimation of H(</a:t>
            </a:r>
            <a:r>
              <a:rPr lang="en-US" altLang="zh-CN" sz="1200" i="0" kern="0" dirty="0" err="1">
                <a:latin typeface="+mj-lt"/>
              </a:rPr>
              <a:t>x,y</a:t>
            </a:r>
            <a:r>
              <a:rPr lang="en-US" altLang="zh-CN" sz="1200" i="0" kern="0" dirty="0">
                <a:latin typeface="+mj-lt"/>
              </a:rPr>
              <a:t>) will be unreliable.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0756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0" dirty="0">
                <a:latin typeface="+mj-lt"/>
              </a:rPr>
              <a:t>Multi-worker selections: Advanced capacities on explora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0885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2545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0148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3719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5239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0825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2326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630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5296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5458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1649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2546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6968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5E2686-63E1-43A6-B915-37BD8D47C59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52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2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the local datasets may be highly different, the differences contains the diversity in feature, label and data quantity</a:t>
            </a:r>
          </a:p>
          <a:p>
            <a:endParaRPr lang="en-US" dirty="0"/>
          </a:p>
          <a:p>
            <a:r>
              <a:rPr lang="en-US" dirty="0"/>
              <a:t>Weight divergence</a:t>
            </a:r>
          </a:p>
          <a:p>
            <a:endParaRPr lang="en-US" dirty="0"/>
          </a:p>
          <a:p>
            <a:r>
              <a:rPr lang="en-US" dirty="0"/>
              <a:t>How to generate no-</a:t>
            </a:r>
            <a:r>
              <a:rPr lang="en-US" dirty="0" err="1"/>
              <a:t>iid</a:t>
            </a:r>
            <a:r>
              <a:rPr lang="en-US" dirty="0"/>
              <a:t> data subset in </a:t>
            </a:r>
            <a:r>
              <a:rPr lang="en-US" dirty="0" err="1"/>
              <a:t>iid</a:t>
            </a:r>
            <a:r>
              <a:rPr lang="en-US" dirty="0"/>
              <a:t> dataset? Obviously we can artificially split local data by label, but there is more reliable way: </a:t>
            </a:r>
            <a:r>
              <a:rPr lang="en-US" altLang="zh-CN" i="0" kern="0" dirty="0">
                <a:latin typeface="+mj-lt"/>
              </a:rPr>
              <a:t>Dirichlet Distribution</a:t>
            </a:r>
          </a:p>
          <a:p>
            <a:endParaRPr lang="en-US" i="0" kern="0" dirty="0">
              <a:latin typeface="+mj-lt"/>
            </a:endParaRPr>
          </a:p>
          <a:p>
            <a:r>
              <a:rPr lang="en-US" i="0" kern="0" dirty="0">
                <a:latin typeface="+mj-lt"/>
              </a:rPr>
              <a:t>KS </a:t>
            </a:r>
            <a:r>
              <a:rPr lang="en-US" altLang="zh-CN" i="0" kern="0" dirty="0">
                <a:latin typeface="+mj-lt"/>
              </a:rPr>
              <a:t>test is a classical non-parametric hypothesis test, used to identify if the distribution of two samples are similar</a:t>
            </a:r>
          </a:p>
          <a:p>
            <a:r>
              <a:rPr lang="en-US" dirty="0"/>
              <a:t> Empirical distribution func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26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938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831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5E2686-63E1-43A6-B915-37BD8D47C59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9496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su T M H, Qi H, Brown M. Measuring the effects of non-identical data distribution for federated visual classification[J]. </a:t>
            </a:r>
            <a:r>
              <a:rPr lang="en-US" altLang="zh-CN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1909.06335, 2019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2898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860800" y="1447800"/>
            <a:ext cx="8026400" cy="2209800"/>
          </a:xfrm>
        </p:spPr>
        <p:txBody>
          <a:bodyPr/>
          <a:lstStyle>
            <a:lvl1pPr algn="r">
              <a:defRPr sz="42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759200" y="4114800"/>
            <a:ext cx="8026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90511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F80F3-29D0-B045-9879-3C07D32B33BF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6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CADA26-041F-9B46-8FC8-BCAEF7F3823E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40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21AC8-C80C-BA46-9663-A97F9929A3C8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865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344BA-7E3A-FC4B-B506-306341055C8A}" type="datetime1">
              <a:rPr lang="en-US" smtClean="0"/>
              <a:t>10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738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8C979-4E28-0544-B11B-E2BAF4C7735A}" type="datetime1">
              <a:rPr lang="en-US" smtClean="0"/>
              <a:t>10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7449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C43A9-4C5D-114F-B94E-E6DB2AA10ED3}" type="datetime1">
              <a:rPr lang="en-US" smtClean="0"/>
              <a:t>10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1836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090B8-8072-2145-A7DA-F1BA1BFA8B64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549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527E-AFA8-B64E-89BE-6856A3F367A5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2854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86275C-32E1-BA42-BB1F-B561C83191A9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898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1632C-B738-6D44-9AB2-B0755019CB18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749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ChangeArrowheads="1"/>
          </p:cNvSpPr>
          <p:nvPr/>
        </p:nvSpPr>
        <p:spPr bwMode="hidden">
          <a:xfrm>
            <a:off x="0" y="0"/>
            <a:ext cx="46736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i="0"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11379200" cy="762000"/>
          </a:xfrm>
        </p:spPr>
        <p:txBody>
          <a:bodyPr/>
          <a:lstStyle>
            <a:lvl1pPr>
              <a:defRPr>
                <a:latin typeface="+mj-lt"/>
                <a:cs typeface="Arial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2000">
                <a:latin typeface="+mn-lt"/>
                <a:cs typeface="Arial"/>
              </a:defRPr>
            </a:lvl3pPr>
            <a:lvl4pPr>
              <a:defRPr sz="2000">
                <a:latin typeface="+mn-lt"/>
                <a:cs typeface="Arial"/>
              </a:defRPr>
            </a:lvl4pPr>
            <a:lvl5pPr>
              <a:defRPr sz="2000">
                <a:latin typeface="+mn-lt"/>
                <a:cs typeface="Arial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8349B0-1CCA-694E-A180-DA835B016E06}" type="datetime1">
              <a:rPr lang="en-US" altLang="zh-CN" smtClean="0"/>
              <a:t>10/21/2024</a:t>
            </a:fld>
            <a:endParaRPr lang="zh-CN" alt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0" y="6477000"/>
            <a:ext cx="12192000" cy="381000"/>
            <a:chOff x="0" y="2880"/>
            <a:chExt cx="5760" cy="344"/>
          </a:xfrm>
        </p:grpSpPr>
        <p:sp>
          <p:nvSpPr>
            <p:cNvPr id="12" name="Rectangle 32"/>
            <p:cNvSpPr>
              <a:spLocks noChangeArrowheads="1"/>
            </p:cNvSpPr>
            <p:nvPr/>
          </p:nvSpPr>
          <p:spPr bwMode="auto">
            <a:xfrm rot="10800000">
              <a:off x="5580" y="2889"/>
              <a:ext cx="180" cy="3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Rectangle 33"/>
            <p:cNvSpPr>
              <a:spLocks noChangeArrowheads="1"/>
            </p:cNvSpPr>
            <p:nvPr/>
          </p:nvSpPr>
          <p:spPr bwMode="auto">
            <a:xfrm rot="10800000">
              <a:off x="0" y="3072"/>
              <a:ext cx="5500" cy="14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 rot="10800000">
              <a:off x="5414" y="3049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 rot="10800000">
              <a:off x="5327" y="3137"/>
              <a:ext cx="88" cy="8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 rot="10800000">
              <a:off x="5327" y="3049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 rot="10800000">
              <a:off x="5501" y="296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 rot="10800000">
              <a:off x="5587" y="3051"/>
              <a:ext cx="89" cy="8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Rectangle 39"/>
            <p:cNvSpPr>
              <a:spLocks noChangeArrowheads="1"/>
            </p:cNvSpPr>
            <p:nvPr/>
          </p:nvSpPr>
          <p:spPr bwMode="auto">
            <a:xfrm rot="10800000">
              <a:off x="5414" y="2965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 rot="10800000">
              <a:off x="5501" y="2880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534400" y="6400800"/>
            <a:ext cx="2844800" cy="457200"/>
          </a:xfrm>
          <a:ln/>
        </p:spPr>
        <p:txBody>
          <a:bodyPr/>
          <a:lstStyle>
            <a:lvl1pPr>
              <a:defRPr sz="1200">
                <a:solidFill>
                  <a:schemeClr val="accent2">
                    <a:lumMod val="50000"/>
                  </a:schemeClr>
                </a:solidFill>
                <a:latin typeface="Arial"/>
                <a:cs typeface="Arial"/>
              </a:defRPr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2876203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74AD8-4CE4-1A43-950B-5389016C87A7}" type="datetime1">
              <a:rPr lang="en-US" smtClean="0"/>
              <a:t>10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6991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78370-C20F-E448-AA13-0BA032AD3566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8365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B59F7-D675-2B4B-9D88-CF74270EB087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588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47325-9CD2-EB4C-BBD6-AE61D4D2527A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529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8B04F-440C-8D4C-90DB-4AC7843A8746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5454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D16374-EE59-E745-A5E7-DFB446E293EB}" type="datetime1">
              <a:rPr lang="en-US" smtClean="0"/>
              <a:t>10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1385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D7729-81FE-1548-AFB6-6082E836DE31}" type="datetime1">
              <a:rPr lang="en-US" smtClean="0"/>
              <a:t>10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0574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ED727-0A96-3644-A7C7-57D8F0716FC7}" type="datetime1">
              <a:rPr lang="en-US" smtClean="0"/>
              <a:t>10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5740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943E6-8614-F04B-9DE9-5B8303E42AD1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772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65F94-83B0-C74B-AF19-3157AFD0F2C7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369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896B29-5ACF-4449-AC21-3F57A5EE8579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060467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EC9013-C202-514F-BEE0-5F8B72362BD5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703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AE89B-2501-844B-9EDB-27BD7265FCE6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49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8A01-011B-0442-9A27-6233239C58BC}" type="datetime1">
              <a:rPr lang="en-US" smtClean="0"/>
              <a:t>10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00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860800" y="1447800"/>
            <a:ext cx="8026400" cy="2209800"/>
          </a:xfrm>
        </p:spPr>
        <p:txBody>
          <a:bodyPr/>
          <a:lstStyle>
            <a:lvl1pPr algn="r">
              <a:defRPr sz="42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759200" y="4114800"/>
            <a:ext cx="8026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869314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ChangeArrowheads="1"/>
          </p:cNvSpPr>
          <p:nvPr/>
        </p:nvSpPr>
        <p:spPr bwMode="hidden">
          <a:xfrm>
            <a:off x="0" y="0"/>
            <a:ext cx="46736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i="0"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11379200" cy="762000"/>
          </a:xfrm>
        </p:spPr>
        <p:txBody>
          <a:bodyPr/>
          <a:lstStyle>
            <a:lvl1pPr>
              <a:defRPr>
                <a:latin typeface="+mj-lt"/>
                <a:cs typeface="Arial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2000">
                <a:latin typeface="+mn-lt"/>
                <a:cs typeface="Arial"/>
              </a:defRPr>
            </a:lvl3pPr>
            <a:lvl4pPr>
              <a:defRPr sz="2000">
                <a:latin typeface="+mn-lt"/>
                <a:cs typeface="Arial"/>
              </a:defRPr>
            </a:lvl4pPr>
            <a:lvl5pPr>
              <a:defRPr sz="2000">
                <a:latin typeface="+mn-lt"/>
                <a:cs typeface="Arial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6A7B63-2C51-334A-85CB-2D730CE65D55}" type="datetime1">
              <a:rPr lang="en-US" altLang="zh-CN" smtClean="0"/>
              <a:t>10/21/2024</a:t>
            </a:fld>
            <a:endParaRPr lang="zh-CN" alt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0" y="6477000"/>
            <a:ext cx="12192000" cy="381000"/>
            <a:chOff x="0" y="2880"/>
            <a:chExt cx="5760" cy="344"/>
          </a:xfrm>
        </p:grpSpPr>
        <p:sp>
          <p:nvSpPr>
            <p:cNvPr id="12" name="Rectangle 32"/>
            <p:cNvSpPr>
              <a:spLocks noChangeArrowheads="1"/>
            </p:cNvSpPr>
            <p:nvPr/>
          </p:nvSpPr>
          <p:spPr bwMode="auto">
            <a:xfrm rot="10800000">
              <a:off x="5580" y="2889"/>
              <a:ext cx="180" cy="3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Rectangle 33"/>
            <p:cNvSpPr>
              <a:spLocks noChangeArrowheads="1"/>
            </p:cNvSpPr>
            <p:nvPr/>
          </p:nvSpPr>
          <p:spPr bwMode="auto">
            <a:xfrm rot="10800000">
              <a:off x="0" y="3072"/>
              <a:ext cx="5500" cy="14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 rot="10800000">
              <a:off x="5414" y="3049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 rot="10800000">
              <a:off x="5327" y="3137"/>
              <a:ext cx="88" cy="8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 rot="10800000">
              <a:off x="5327" y="3049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 rot="10800000">
              <a:off x="5501" y="296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 rot="10800000">
              <a:off x="5587" y="3051"/>
              <a:ext cx="89" cy="8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Rectangle 39"/>
            <p:cNvSpPr>
              <a:spLocks noChangeArrowheads="1"/>
            </p:cNvSpPr>
            <p:nvPr/>
          </p:nvSpPr>
          <p:spPr bwMode="auto">
            <a:xfrm rot="10800000">
              <a:off x="5414" y="2965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 rot="10800000">
              <a:off x="5501" y="2880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534400" y="6400800"/>
            <a:ext cx="2844800" cy="457200"/>
          </a:xfrm>
          <a:ln/>
        </p:spPr>
        <p:txBody>
          <a:bodyPr/>
          <a:lstStyle>
            <a:lvl1pPr>
              <a:defRPr sz="1200">
                <a:solidFill>
                  <a:schemeClr val="accent2">
                    <a:lumMod val="50000"/>
                  </a:schemeClr>
                </a:solidFill>
                <a:latin typeface="Arial"/>
                <a:cs typeface="Arial"/>
              </a:defRPr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9206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5A3702-7AF3-1944-A78D-07CDB5DBC52E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721515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B64BB5-2CA7-6240-A357-014CC2DD19D5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745903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04800"/>
            <a:ext cx="274320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8026400" cy="5562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771EE-4167-154C-B525-764E4604F60C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165632"/>
      </p:ext>
    </p:extLst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C132ED-3468-DD49-8E24-2CD1E46FD58C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47259"/>
      </p:ext>
    </p:extLst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7135B-3014-5444-AE5B-9A100BD60DA1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15489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1E2F5B-40C3-2C49-AB00-5F6BD2636155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129386"/>
      </p:ext>
    </p:extLst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555061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DDB66-D798-294C-A6FD-E08EE1F25087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29447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0AA4-0651-E64B-B0D5-232CA31640BB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97807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0FEAF-5B8C-8545-862D-D30D6DB390B7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6105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C3BAE-4EFB-1B4C-A72B-B00911FCFADE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86947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0C15-39B1-A440-BCAE-E0A0542D30EC}" type="datetime1">
              <a:rPr lang="en-US" smtClean="0"/>
              <a:t>10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4660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C3831-E9CF-8441-8AF5-9350425494FD}" type="datetime1">
              <a:rPr lang="en-US" smtClean="0"/>
              <a:t>10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65917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09490-AC05-2545-A942-FCE4E7EC210A}" type="datetime1">
              <a:rPr lang="en-US" smtClean="0"/>
              <a:t>10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9457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82B77-9AB8-7A4A-BEA4-1DC5DED230C6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1174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0FA104-70EE-1541-82D6-09793DAA1E3F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021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04800"/>
            <a:ext cx="274320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8026400" cy="5562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FE34E1-005D-664E-B3A9-F29C991ACAD7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707742"/>
      </p:ext>
    </p:extLst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CF8DB-4218-5940-807B-070C6889C30E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63348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7E514-16F7-2348-A5EC-BCB0F685F9DB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3893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A8A6B-8848-614C-93CB-5058A23D9967}" type="datetime1">
              <a:rPr lang="en-US" smtClean="0"/>
              <a:t>10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8019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48E2-A2F9-9045-8399-5B11564B0043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15708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FEA05-A614-9742-A5EE-38383B4E2B1F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5490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DFB50-F2B2-7A4E-99F3-88DE7F01CA7A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4912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A111-0945-2A4B-B20A-1206A6C5FD62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3738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D8249-C96C-C64B-B967-1C705E800EB5}" type="datetime1">
              <a:rPr lang="en-US" smtClean="0"/>
              <a:t>10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53076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EAF6A-CEDA-8442-9BFE-1D5059082CBD}" type="datetime1">
              <a:rPr lang="en-US" smtClean="0"/>
              <a:t>10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2056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4415D-4480-5D4E-A7D8-5D8C2118657C}" type="datetime1">
              <a:rPr lang="en-US" smtClean="0"/>
              <a:t>10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58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E6FCD-07B5-8749-AE08-47CC6EE30201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381914"/>
      </p:ext>
    </p:extLst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DCAC96-E15F-284F-86D9-EA54DF7124F4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04714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E00AE-E5F6-1849-B8C1-460D68B308DE}" type="datetime1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6845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AB545E-60CE-0144-89FC-5912C8FB8A25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854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754DF-2125-0342-B62B-B5810C987C4D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3264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25732-7EA4-5D44-9804-1654F52ACA87}" type="datetime1">
              <a:rPr lang="en-US" smtClean="0"/>
              <a:t>10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1883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B56345-FBAF-C849-9D29-DA20DA6D560D}" type="datetime1">
              <a:rPr lang="en-US" altLang="zh-CN" smtClean="0"/>
              <a:t>10/21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519859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3405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DF4F7-AC70-374E-A059-E0C403985EEF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019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9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5" name="Rectangle 45"/>
          <p:cNvSpPr>
            <a:spLocks noChangeArrowheads="1"/>
          </p:cNvSpPr>
          <p:nvPr/>
        </p:nvSpPr>
        <p:spPr bwMode="hidden">
          <a:xfrm>
            <a:off x="0" y="0"/>
            <a:ext cx="46736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i="0">
              <a:latin typeface="Times New Roman" pitchFamily="18" charset="0"/>
              <a:ea typeface="+mn-ea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i="0">
                <a:latin typeface="Arial" charset="0"/>
                <a:ea typeface="+mn-ea"/>
                <a:cs typeface="+mn-cs"/>
              </a:defRPr>
            </a:lvl1pPr>
          </a:lstStyle>
          <a:p>
            <a:endParaRPr lang="zh-CN" altLang="en-US"/>
          </a:p>
        </p:txBody>
      </p: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11379200" cy="762000"/>
          </a:xfrm>
          <a:prstGeom prst="rect">
            <a:avLst/>
          </a:prstGeom>
          <a:solidFill>
            <a:srgbClr val="5354F9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1537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  <a:ea typeface="+mn-ea"/>
                <a:cs typeface="+mn-cs"/>
              </a:defRPr>
            </a:lvl1pPr>
          </a:lstStyle>
          <a:p>
            <a:fld id="{FF2E6138-50C1-C64E-B776-0A2B93FA52A4}" type="datetime1">
              <a:rPr lang="en-US" altLang="zh-CN" smtClean="0"/>
              <a:t>10/21/2024</a:t>
            </a:fld>
            <a:endParaRPr lang="zh-CN" altLang="en-US"/>
          </a:p>
        </p:txBody>
      </p:sp>
      <p:grpSp>
        <p:nvGrpSpPr>
          <p:cNvPr id="1032" name="Group 41"/>
          <p:cNvGrpSpPr>
            <a:grpSpLocks/>
          </p:cNvGrpSpPr>
          <p:nvPr/>
        </p:nvGrpSpPr>
        <p:grpSpPr bwMode="auto">
          <a:xfrm>
            <a:off x="0" y="6477000"/>
            <a:ext cx="12192000" cy="381000"/>
            <a:chOff x="0" y="2880"/>
            <a:chExt cx="5760" cy="344"/>
          </a:xfrm>
        </p:grpSpPr>
        <p:sp>
          <p:nvSpPr>
            <p:cNvPr id="15392" name="Rectangle 32"/>
            <p:cNvSpPr>
              <a:spLocks noChangeArrowheads="1"/>
            </p:cNvSpPr>
            <p:nvPr/>
          </p:nvSpPr>
          <p:spPr bwMode="auto">
            <a:xfrm rot="10800000">
              <a:off x="5580" y="2889"/>
              <a:ext cx="180" cy="3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 rot="10800000">
              <a:off x="0" y="3072"/>
              <a:ext cx="5500" cy="14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4" name="Rectangle 34"/>
            <p:cNvSpPr>
              <a:spLocks noChangeArrowheads="1"/>
            </p:cNvSpPr>
            <p:nvPr/>
          </p:nvSpPr>
          <p:spPr bwMode="auto">
            <a:xfrm rot="10800000">
              <a:off x="5414" y="3049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5" name="Rectangle 35"/>
            <p:cNvSpPr>
              <a:spLocks noChangeArrowheads="1"/>
            </p:cNvSpPr>
            <p:nvPr/>
          </p:nvSpPr>
          <p:spPr bwMode="auto">
            <a:xfrm rot="10800000">
              <a:off x="5327" y="3137"/>
              <a:ext cx="88" cy="8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6" name="Rectangle 36"/>
            <p:cNvSpPr>
              <a:spLocks noChangeArrowheads="1"/>
            </p:cNvSpPr>
            <p:nvPr/>
          </p:nvSpPr>
          <p:spPr bwMode="auto">
            <a:xfrm rot="10800000">
              <a:off x="5327" y="3049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ea typeface="+mn-ea"/>
              </a:endParaRPr>
            </a:p>
          </p:txBody>
        </p:sp>
        <p:sp>
          <p:nvSpPr>
            <p:cNvPr id="15397" name="Rectangle 37"/>
            <p:cNvSpPr>
              <a:spLocks noChangeArrowheads="1"/>
            </p:cNvSpPr>
            <p:nvPr/>
          </p:nvSpPr>
          <p:spPr bwMode="auto">
            <a:xfrm rot="10800000">
              <a:off x="5501" y="296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8" name="Rectangle 38"/>
            <p:cNvSpPr>
              <a:spLocks noChangeArrowheads="1"/>
            </p:cNvSpPr>
            <p:nvPr/>
          </p:nvSpPr>
          <p:spPr bwMode="auto">
            <a:xfrm rot="10800000">
              <a:off x="5587" y="3051"/>
              <a:ext cx="89" cy="8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9" name="Rectangle 39"/>
            <p:cNvSpPr>
              <a:spLocks noChangeArrowheads="1"/>
            </p:cNvSpPr>
            <p:nvPr/>
          </p:nvSpPr>
          <p:spPr bwMode="auto">
            <a:xfrm rot="10800000">
              <a:off x="5414" y="2965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ea typeface="+mn-ea"/>
              </a:endParaRPr>
            </a:p>
          </p:txBody>
        </p:sp>
        <p:sp>
          <p:nvSpPr>
            <p:cNvPr id="15400" name="Rectangle 40"/>
            <p:cNvSpPr>
              <a:spLocks noChangeArrowheads="1"/>
            </p:cNvSpPr>
            <p:nvPr/>
          </p:nvSpPr>
          <p:spPr bwMode="auto">
            <a:xfrm rot="10800000">
              <a:off x="5501" y="2880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ea typeface="+mn-ea"/>
              </a:endParaRPr>
            </a:p>
          </p:txBody>
        </p:sp>
      </p:grpSp>
      <p:sp>
        <p:nvSpPr>
          <p:cNvPr id="1536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32800" y="64008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latin typeface="Arial"/>
                <a:cs typeface="Arial"/>
              </a:defRPr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360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transition spd="med"/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ＭＳ Ｐゴシック" pitchFamily="-112" charset="-128"/>
          <a:cs typeface="Helvetica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00CC"/>
        </a:buClr>
        <a:buSzPct val="85000"/>
        <a:buFont typeface="Wingdings" charset="2"/>
        <a:buChar char="q"/>
        <a:defRPr sz="2400">
          <a:solidFill>
            <a:srgbClr val="0000DA"/>
          </a:solidFill>
          <a:latin typeface="+mn-lt"/>
          <a:ea typeface="ＭＳ Ｐゴシック" pitchFamily="-112" charset="-128"/>
          <a:cs typeface="Arial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85000"/>
        <a:buFont typeface="Wingdings" charset="2"/>
        <a:buChar char="Ø"/>
        <a:defRPr sz="2200">
          <a:solidFill>
            <a:schemeClr val="tx1"/>
          </a:solidFill>
          <a:latin typeface="+mn-lt"/>
          <a:ea typeface="ＭＳ Ｐゴシック" pitchFamily="-112" charset="-128"/>
          <a:cs typeface="Arial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70000"/>
        <a:buFont typeface="Wingdings" pitchFamily="-107" charset="2"/>
        <a:buChar char="v"/>
        <a:defRPr sz="22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90000"/>
        <a:buFont typeface="Wingdings" pitchFamily="-107" charset="2"/>
        <a:buChar char="q"/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-107" charset="2"/>
        <a:buChar char="Ø"/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2CF8F-DFCA-9249-9B0C-7BF62F6AB910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930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BDEEA-6251-7944-987D-E15CD79683DE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477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5" name="Rectangle 45"/>
          <p:cNvSpPr>
            <a:spLocks noChangeArrowheads="1"/>
          </p:cNvSpPr>
          <p:nvPr/>
        </p:nvSpPr>
        <p:spPr bwMode="hidden">
          <a:xfrm>
            <a:off x="0" y="0"/>
            <a:ext cx="46736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i="0">
              <a:latin typeface="Times New Roman" pitchFamily="18" charset="0"/>
              <a:ea typeface="+mn-ea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i="0">
                <a:latin typeface="Arial" charset="0"/>
                <a:ea typeface="+mn-ea"/>
                <a:cs typeface="+mn-cs"/>
              </a:defRPr>
            </a:lvl1pPr>
          </a:lstStyle>
          <a:p>
            <a:endParaRPr lang="zh-CN" altLang="en-US"/>
          </a:p>
        </p:txBody>
      </p: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11379200" cy="762000"/>
          </a:xfrm>
          <a:prstGeom prst="rect">
            <a:avLst/>
          </a:prstGeom>
          <a:solidFill>
            <a:srgbClr val="5354F9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1537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  <a:ea typeface="+mn-ea"/>
                <a:cs typeface="+mn-cs"/>
              </a:defRPr>
            </a:lvl1pPr>
          </a:lstStyle>
          <a:p>
            <a:fld id="{366E3027-ECD4-0841-B6C6-941CF82F0CF6}" type="datetime1">
              <a:rPr lang="en-US" altLang="zh-CN" smtClean="0"/>
              <a:t>10/21/2024</a:t>
            </a:fld>
            <a:endParaRPr lang="zh-CN" altLang="en-US"/>
          </a:p>
        </p:txBody>
      </p:sp>
      <p:grpSp>
        <p:nvGrpSpPr>
          <p:cNvPr id="1032" name="Group 41"/>
          <p:cNvGrpSpPr>
            <a:grpSpLocks/>
          </p:cNvGrpSpPr>
          <p:nvPr/>
        </p:nvGrpSpPr>
        <p:grpSpPr bwMode="auto">
          <a:xfrm>
            <a:off x="0" y="6477000"/>
            <a:ext cx="12192000" cy="381000"/>
            <a:chOff x="0" y="2880"/>
            <a:chExt cx="5760" cy="344"/>
          </a:xfrm>
        </p:grpSpPr>
        <p:sp>
          <p:nvSpPr>
            <p:cNvPr id="15392" name="Rectangle 32"/>
            <p:cNvSpPr>
              <a:spLocks noChangeArrowheads="1"/>
            </p:cNvSpPr>
            <p:nvPr/>
          </p:nvSpPr>
          <p:spPr bwMode="auto">
            <a:xfrm rot="10800000">
              <a:off x="5580" y="2889"/>
              <a:ext cx="180" cy="3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 rot="10800000">
              <a:off x="0" y="3072"/>
              <a:ext cx="5500" cy="14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4" name="Rectangle 34"/>
            <p:cNvSpPr>
              <a:spLocks noChangeArrowheads="1"/>
            </p:cNvSpPr>
            <p:nvPr/>
          </p:nvSpPr>
          <p:spPr bwMode="auto">
            <a:xfrm rot="10800000">
              <a:off x="5414" y="3049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5" name="Rectangle 35"/>
            <p:cNvSpPr>
              <a:spLocks noChangeArrowheads="1"/>
            </p:cNvSpPr>
            <p:nvPr/>
          </p:nvSpPr>
          <p:spPr bwMode="auto">
            <a:xfrm rot="10800000">
              <a:off x="5327" y="3137"/>
              <a:ext cx="88" cy="8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6" name="Rectangle 36"/>
            <p:cNvSpPr>
              <a:spLocks noChangeArrowheads="1"/>
            </p:cNvSpPr>
            <p:nvPr/>
          </p:nvSpPr>
          <p:spPr bwMode="auto">
            <a:xfrm rot="10800000">
              <a:off x="5327" y="3049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ea typeface="+mn-ea"/>
              </a:endParaRPr>
            </a:p>
          </p:txBody>
        </p:sp>
        <p:sp>
          <p:nvSpPr>
            <p:cNvPr id="15397" name="Rectangle 37"/>
            <p:cNvSpPr>
              <a:spLocks noChangeArrowheads="1"/>
            </p:cNvSpPr>
            <p:nvPr/>
          </p:nvSpPr>
          <p:spPr bwMode="auto">
            <a:xfrm rot="10800000">
              <a:off x="5501" y="296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8" name="Rectangle 38"/>
            <p:cNvSpPr>
              <a:spLocks noChangeArrowheads="1"/>
            </p:cNvSpPr>
            <p:nvPr/>
          </p:nvSpPr>
          <p:spPr bwMode="auto">
            <a:xfrm rot="10800000">
              <a:off x="5587" y="3051"/>
              <a:ext cx="89" cy="8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9" name="Rectangle 39"/>
            <p:cNvSpPr>
              <a:spLocks noChangeArrowheads="1"/>
            </p:cNvSpPr>
            <p:nvPr/>
          </p:nvSpPr>
          <p:spPr bwMode="auto">
            <a:xfrm rot="10800000">
              <a:off x="5414" y="2965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ea typeface="+mn-ea"/>
              </a:endParaRPr>
            </a:p>
          </p:txBody>
        </p:sp>
        <p:sp>
          <p:nvSpPr>
            <p:cNvPr id="15400" name="Rectangle 40"/>
            <p:cNvSpPr>
              <a:spLocks noChangeArrowheads="1"/>
            </p:cNvSpPr>
            <p:nvPr/>
          </p:nvSpPr>
          <p:spPr bwMode="auto">
            <a:xfrm rot="10800000">
              <a:off x="5501" y="2880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ea typeface="+mn-ea"/>
              </a:endParaRPr>
            </a:p>
          </p:txBody>
        </p:sp>
      </p:grpSp>
      <p:sp>
        <p:nvSpPr>
          <p:cNvPr id="1536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32800" y="64008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latin typeface="Arial"/>
                <a:cs typeface="Arial"/>
              </a:defRPr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736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</p:sldLayoutIdLst>
  <p:transition spd="med"/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ＭＳ Ｐゴシック" pitchFamily="-112" charset="-128"/>
          <a:cs typeface="Helvetica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00CC"/>
        </a:buClr>
        <a:buSzPct val="85000"/>
        <a:buFont typeface="Wingdings" charset="2"/>
        <a:buChar char="q"/>
        <a:defRPr sz="2400">
          <a:solidFill>
            <a:srgbClr val="0000DA"/>
          </a:solidFill>
          <a:latin typeface="+mn-lt"/>
          <a:ea typeface="ＭＳ Ｐゴシック" pitchFamily="-112" charset="-128"/>
          <a:cs typeface="Arial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85000"/>
        <a:buFont typeface="Wingdings" charset="2"/>
        <a:buChar char="Ø"/>
        <a:defRPr sz="2200">
          <a:solidFill>
            <a:schemeClr val="tx1"/>
          </a:solidFill>
          <a:latin typeface="+mn-lt"/>
          <a:ea typeface="ＭＳ Ｐゴシック" pitchFamily="-112" charset="-128"/>
          <a:cs typeface="Arial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70000"/>
        <a:buFont typeface="Wingdings" pitchFamily="-107" charset="2"/>
        <a:buChar char="v"/>
        <a:defRPr sz="22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90000"/>
        <a:buFont typeface="Wingdings" pitchFamily="-107" charset="2"/>
        <a:buChar char="q"/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-107" charset="2"/>
        <a:buChar char="Ø"/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7A828B-3BE4-134D-A0FD-70C1FFA52D6C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916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BC1897-9835-3945-B8AE-F35860980353}" type="datetime1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06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38.bin"/><Relationship Id="rId21" Type="http://schemas.openxmlformats.org/officeDocument/2006/relationships/image" Target="../media/image55.wmf"/><Relationship Id="rId34" Type="http://schemas.openxmlformats.org/officeDocument/2006/relationships/image" Target="../media/image61.wmf"/><Relationship Id="rId42" Type="http://schemas.openxmlformats.org/officeDocument/2006/relationships/image" Target="../media/image65.wmf"/><Relationship Id="rId47" Type="http://schemas.openxmlformats.org/officeDocument/2006/relationships/oleObject" Target="../embeddings/oleObject44.bin"/><Relationship Id="rId50" Type="http://schemas.openxmlformats.org/officeDocument/2006/relationships/image" Target="../media/image45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34.xml"/><Relationship Id="rId16" Type="http://schemas.openxmlformats.org/officeDocument/2006/relationships/oleObject" Target="../embeddings/oleObject26.bin"/><Relationship Id="rId29" Type="http://schemas.openxmlformats.org/officeDocument/2006/relationships/oleObject" Target="../embeddings/oleObject33.bin"/><Relationship Id="rId11" Type="http://schemas.openxmlformats.org/officeDocument/2006/relationships/image" Target="../media/image50.wmf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64.wmf"/><Relationship Id="rId45" Type="http://schemas.openxmlformats.org/officeDocument/2006/relationships/oleObject" Target="../embeddings/oleObject42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49" Type="http://schemas.openxmlformats.org/officeDocument/2006/relationships/oleObject" Target="../embeddings/oleObject45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54.wmf"/><Relationship Id="rId31" Type="http://schemas.openxmlformats.org/officeDocument/2006/relationships/oleObject" Target="../embeddings/oleObject34.bin"/><Relationship Id="rId44" Type="http://schemas.openxmlformats.org/officeDocument/2006/relationships/oleObject" Target="../embeddings/oleObject41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36.bin"/><Relationship Id="rId43" Type="http://schemas.openxmlformats.org/officeDocument/2006/relationships/oleObject" Target="../embeddings/oleObject40.bin"/><Relationship Id="rId48" Type="http://schemas.openxmlformats.org/officeDocument/2006/relationships/image" Target="../media/image66.wmf"/><Relationship Id="rId8" Type="http://schemas.openxmlformats.org/officeDocument/2006/relationships/oleObject" Target="../embeddings/oleObject22.bin"/><Relationship Id="rId51" Type="http://schemas.openxmlformats.org/officeDocument/2006/relationships/oleObject" Target="../embeddings/oleObject46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3.wmf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63.wmf"/><Relationship Id="rId46" Type="http://schemas.openxmlformats.org/officeDocument/2006/relationships/oleObject" Target="../embeddings/oleObject43.bin"/><Relationship Id="rId20" Type="http://schemas.openxmlformats.org/officeDocument/2006/relationships/oleObject" Target="../embeddings/oleObject28.bin"/><Relationship Id="rId41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34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93.jpg"/><Relationship Id="rId4" Type="http://schemas.openxmlformats.org/officeDocument/2006/relationships/image" Target="../media/image92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95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7.jpg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6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00.png"/><Relationship Id="rId5" Type="http://schemas.openxmlformats.org/officeDocument/2006/relationships/image" Target="../media/image85.png"/><Relationship Id="rId4" Type="http://schemas.openxmlformats.org/officeDocument/2006/relationships/image" Target="../media/image99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00.png"/><Relationship Id="rId5" Type="http://schemas.openxmlformats.org/officeDocument/2006/relationships/image" Target="../media/image85.png"/><Relationship Id="rId4" Type="http://schemas.openxmlformats.org/officeDocument/2006/relationships/image" Target="../media/image99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01.jf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0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5.png"/><Relationship Id="rId18" Type="http://schemas.openxmlformats.org/officeDocument/2006/relationships/image" Target="../media/image109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113.png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16.png"/><Relationship Id="rId22" Type="http://schemas.openxmlformats.org/officeDocument/2006/relationships/image" Target="../media/image11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1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5" Type="http://schemas.openxmlformats.org/officeDocument/2006/relationships/oleObject" Target="../embeddings/oleObject5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20.e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15.png"/><Relationship Id="rId24" Type="http://schemas.openxmlformats.org/officeDocument/2006/relationships/image" Target="../media/image24.e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9.emf"/><Relationship Id="rId23" Type="http://schemas.openxmlformats.org/officeDocument/2006/relationships/image" Target="../media/image23.png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9" Type="http://schemas.openxmlformats.org/officeDocument/2006/relationships/image" Target="../media/image13.emf"/><Relationship Id="rId14" Type="http://schemas.openxmlformats.org/officeDocument/2006/relationships/image" Target="../media/image18.png"/><Relationship Id="rId22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1.wmf"/><Relationship Id="rId7" Type="http://schemas.openxmlformats.org/officeDocument/2006/relationships/image" Target="../media/image25.wmf"/><Relationship Id="rId12" Type="http://schemas.openxmlformats.org/officeDocument/2006/relationships/image" Target="../media/image34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7.wmf"/><Relationship Id="rId5" Type="http://schemas.openxmlformats.org/officeDocument/2006/relationships/image" Target="../media/image33.gi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5.png"/><Relationship Id="rId4" Type="http://schemas.openxmlformats.org/officeDocument/2006/relationships/image" Target="../media/image32.gif"/><Relationship Id="rId9" Type="http://schemas.openxmlformats.org/officeDocument/2006/relationships/image" Target="../media/image26.wmf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5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8D131B-3C02-D2F7-9992-EAB3238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18741" y="1242890"/>
            <a:ext cx="9697452" cy="2209800"/>
          </a:xfrm>
          <a:solidFill>
            <a:srgbClr val="3333FF"/>
          </a:solidFill>
        </p:spPr>
        <p:txBody>
          <a:bodyPr/>
          <a:lstStyle/>
          <a:p>
            <a:pPr algn="ctr"/>
            <a:r>
              <a:rPr lang="en-US" altLang="zh-CN" sz="4800" b="1" i="0" dirty="0">
                <a:solidFill>
                  <a:srgbClr val="FFFF00"/>
                </a:solidFill>
                <a:latin typeface="Times New Roman"/>
                <a:cs typeface="Times New Roman"/>
              </a:rPr>
              <a:t>How to make DSL more federated</a:t>
            </a:r>
            <a:endParaRPr lang="en-US" altLang="zh-CN" sz="4400" b="1" i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6E9A8E9-A38E-8823-5190-155F9CFB28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74641" y="3718256"/>
            <a:ext cx="8636366" cy="1752600"/>
          </a:xfrm>
        </p:spPr>
        <p:txBody>
          <a:bodyPr/>
          <a:lstStyle/>
          <a:p>
            <a:r>
              <a:rPr lang="en-US" altLang="zh-CN" sz="3000" dirty="0" err="1"/>
              <a:t>Zhuoyu</a:t>
            </a:r>
            <a:r>
              <a:rPr lang="en-US" altLang="zh-CN" sz="3000" dirty="0"/>
              <a:t> Yao,</a:t>
            </a:r>
            <a:r>
              <a:rPr lang="zh-CN" altLang="en-US" sz="3000" dirty="0"/>
              <a:t>  </a:t>
            </a:r>
            <a:r>
              <a:rPr lang="en-US" altLang="zh-CN" sz="3000" dirty="0"/>
              <a:t>Yue Wang</a:t>
            </a:r>
            <a:endParaRPr lang="en-US" altLang="zh-CN" sz="3000" dirty="0">
              <a:solidFill>
                <a:schemeClr val="tx1"/>
              </a:solidFill>
            </a:endParaRPr>
          </a:p>
          <a:p>
            <a:pPr marL="457200" lvl="1" indent="0" algn="ctr">
              <a:buNone/>
            </a:pPr>
            <a:endParaRPr lang="en-US" altLang="zh-CN" sz="2000" dirty="0"/>
          </a:p>
          <a:p>
            <a:pPr marL="457200" lvl="1" indent="0" algn="ctr">
              <a:buNone/>
            </a:pPr>
            <a:r>
              <a:rPr lang="en-US" altLang="zh-CN" sz="2600" dirty="0">
                <a:solidFill>
                  <a:schemeClr val="tx1"/>
                </a:solidFill>
              </a:rPr>
              <a:t>Computer</a:t>
            </a:r>
            <a:r>
              <a:rPr lang="zh-CN" altLang="en-US" sz="2600" dirty="0">
                <a:solidFill>
                  <a:schemeClr val="tx1"/>
                </a:solidFill>
              </a:rPr>
              <a:t> </a:t>
            </a:r>
            <a:r>
              <a:rPr lang="en-US" altLang="zh-CN" sz="2600" dirty="0">
                <a:solidFill>
                  <a:schemeClr val="tx1"/>
                </a:solidFill>
              </a:rPr>
              <a:t>Science</a:t>
            </a:r>
          </a:p>
          <a:p>
            <a:pPr marL="457200" lvl="1" indent="0" algn="ctr">
              <a:buNone/>
            </a:pPr>
            <a:r>
              <a:rPr lang="en-US" altLang="zh-CN" sz="2600" dirty="0">
                <a:solidFill>
                  <a:schemeClr val="tx1"/>
                </a:solidFill>
              </a:rPr>
              <a:t>Georgia State University, Atlanta, GA, USA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2549A83-85EB-A3BB-1C25-11D4B6CF7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7267" y="5764230"/>
            <a:ext cx="3200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SzPct val="80000"/>
            </a:pPr>
            <a:r>
              <a:rPr lang="en-US" sz="2200" i="0" dirty="0">
                <a:solidFill>
                  <a:srgbClr val="076DB8"/>
                </a:solidFill>
                <a:latin typeface="+mj-lt"/>
                <a:cs typeface="Arial"/>
              </a:rPr>
              <a:t>Oct 22, 2024</a:t>
            </a: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SzPct val="80000"/>
            </a:pPr>
            <a:endParaRPr lang="en-US" sz="2200" i="0" dirty="0">
              <a:solidFill>
                <a:srgbClr val="076DB8"/>
              </a:solidFill>
              <a:latin typeface="+mj-lt"/>
              <a:cs typeface="Arial"/>
            </a:endParaRP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0089C588-1723-4368-063E-D2C89F04F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1862" y="1093770"/>
            <a:ext cx="4648200" cy="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D85D1200-03A8-4740-07CA-47B07D0C6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40062" y="1093770"/>
            <a:ext cx="0" cy="121920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9F3DEF89-4D2A-8982-0A70-7FC9EFDA89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6656" y="3593058"/>
            <a:ext cx="5410200" cy="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" name="Picture 4" descr="University Logos - Communications ToolKit">
            <a:extLst>
              <a:ext uri="{FF2B5EF4-FFF2-40B4-BE49-F238E27FC236}">
                <a16:creationId xmlns:a16="http://schemas.microsoft.com/office/drawing/2014/main" id="{B3B16C43-9736-BC67-BB22-40CF96C44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025" y="4429997"/>
            <a:ext cx="2659975" cy="2056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5685E00-728F-80A8-8717-4D620BC8BA2A}"/>
              </a:ext>
            </a:extLst>
          </p:cNvPr>
          <p:cNvSpPr txBox="1"/>
          <p:nvPr/>
        </p:nvSpPr>
        <p:spPr>
          <a:xfrm>
            <a:off x="1468689" y="6301529"/>
            <a:ext cx="98463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0" dirty="0">
                <a:effectLst/>
                <a:latin typeface="Helvetica" pitchFamily="2" charset="0"/>
              </a:rPr>
              <a:t>Ack</a:t>
            </a:r>
            <a:r>
              <a:rPr lang="zh-CN" altLang="en-US" i="0" dirty="0">
                <a:effectLst/>
                <a:latin typeface="Helvetica" pitchFamily="2" charset="0"/>
              </a:rPr>
              <a:t>： </a:t>
            </a:r>
            <a:r>
              <a:rPr lang="en-US" altLang="zh-CN" i="0" dirty="0">
                <a:effectLst/>
                <a:latin typeface="Helvetica" pitchFamily="2" charset="0"/>
              </a:rPr>
              <a:t>NSF</a:t>
            </a:r>
            <a:r>
              <a:rPr lang="zh-CN" altLang="en-US" i="0" dirty="0">
                <a:effectLst/>
                <a:latin typeface="Helvetica" pitchFamily="2" charset="0"/>
              </a:rPr>
              <a:t> </a:t>
            </a:r>
            <a:r>
              <a:rPr lang="en-US" altLang="zh-CN" i="0" dirty="0">
                <a:effectLst/>
                <a:latin typeface="Helvetica" pitchFamily="2" charset="0"/>
              </a:rPr>
              <a:t>#2231209</a:t>
            </a:r>
            <a:r>
              <a:rPr lang="zh-CN" altLang="en-US" i="0" dirty="0">
                <a:effectLst/>
                <a:latin typeface="Helvetica" pitchFamily="2" charset="0"/>
              </a:rPr>
              <a:t> </a:t>
            </a:r>
            <a:r>
              <a:rPr lang="en-US" b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CCSS:</a:t>
            </a:r>
            <a:r>
              <a:rPr 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b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Distributed Swarm Learning for Internet of Things at the Edge</a:t>
            </a:r>
            <a:endParaRPr lang="en-US" dirty="0">
              <a:effectLst/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344296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椭圆 63"/>
          <p:cNvSpPr/>
          <p:nvPr/>
        </p:nvSpPr>
        <p:spPr bwMode="auto">
          <a:xfrm>
            <a:off x="8592211" y="3451702"/>
            <a:ext cx="3454400" cy="960535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等腰三角形 61"/>
          <p:cNvSpPr/>
          <p:nvPr/>
        </p:nvSpPr>
        <p:spPr bwMode="auto">
          <a:xfrm>
            <a:off x="8592211" y="2554136"/>
            <a:ext cx="3454400" cy="1299717"/>
          </a:xfrm>
          <a:prstGeom prst="triangle">
            <a:avLst/>
          </a:prstGeom>
          <a:solidFill>
            <a:schemeClr val="accent1">
              <a:alpha val="4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0E174FE-B777-4CDA-966F-CE5205C58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P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lement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F3332D-F662-4CDA-BE34-134B3DCFCC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062161"/>
            <a:ext cx="11811000" cy="4587949"/>
          </a:xfrm>
        </p:spPr>
        <p:txBody>
          <a:bodyPr/>
          <a:lstStyle/>
          <a:p>
            <a:r>
              <a:rPr lang="en-US" altLang="zh-CN" dirty="0"/>
              <a:t>Worker </a:t>
            </a:r>
            <a:r>
              <a:rPr lang="en-US" altLang="zh-CN" i="1" dirty="0" err="1"/>
              <a:t>i</a:t>
            </a:r>
            <a:endParaRPr lang="en-US" altLang="zh-CN" i="1" dirty="0"/>
          </a:p>
          <a:p>
            <a:pPr lvl="1">
              <a:lnSpc>
                <a:spcPts val="2800"/>
              </a:lnSpc>
            </a:pPr>
            <a:r>
              <a:rPr lang="en-US" altLang="zh-CN" dirty="0"/>
              <a:t>Receive:      ;  otherwise  </a:t>
            </a:r>
          </a:p>
          <a:p>
            <a:pPr lvl="1">
              <a:lnSpc>
                <a:spcPts val="2800"/>
              </a:lnSpc>
            </a:pPr>
            <a:r>
              <a:rPr lang="en-US" altLang="zh-CN" dirty="0"/>
              <a:t>Update:</a:t>
            </a:r>
            <a:endParaRPr lang="en-US" altLang="zh-CN" sz="1800" dirty="0"/>
          </a:p>
          <a:p>
            <a:pPr lvl="1">
              <a:lnSpc>
                <a:spcPts val="2800"/>
              </a:lnSpc>
            </a:pPr>
            <a:r>
              <a:rPr lang="en-US" altLang="zh-CN" dirty="0"/>
              <a:t>Score:         </a:t>
            </a:r>
          </a:p>
          <a:p>
            <a:pPr lvl="1">
              <a:lnSpc>
                <a:spcPts val="2800"/>
              </a:lnSpc>
            </a:pPr>
            <a:r>
              <a:rPr lang="en-US" altLang="zh-CN" dirty="0"/>
              <a:t>Maintain:</a:t>
            </a:r>
          </a:p>
          <a:p>
            <a:pPr lvl="1">
              <a:lnSpc>
                <a:spcPts val="2800"/>
              </a:lnSpc>
            </a:pPr>
            <a:r>
              <a:rPr lang="en-US" altLang="zh-CN" dirty="0"/>
              <a:t>Report:           </a:t>
            </a:r>
          </a:p>
          <a:p>
            <a:pPr lvl="1">
              <a:lnSpc>
                <a:spcPts val="2800"/>
              </a:lnSpc>
            </a:pPr>
            <a:r>
              <a:rPr lang="en-US" altLang="zh-CN" dirty="0"/>
              <a:t>Upload: (if invited       )              ; otherwise keep silent  </a:t>
            </a:r>
          </a:p>
          <a:p>
            <a:r>
              <a:rPr lang="en-US" altLang="zh-CN" dirty="0"/>
              <a:t>Parameter Server</a:t>
            </a:r>
          </a:p>
          <a:p>
            <a:pPr lvl="1">
              <a:lnSpc>
                <a:spcPts val="2900"/>
              </a:lnSpc>
            </a:pPr>
            <a:r>
              <a:rPr lang="en-US" altLang="zh-CN" dirty="0"/>
              <a:t>Compare:                and select:</a:t>
            </a:r>
          </a:p>
          <a:p>
            <a:pPr lvl="1">
              <a:lnSpc>
                <a:spcPts val="2800"/>
              </a:lnSpc>
            </a:pPr>
            <a:r>
              <a:rPr lang="en-US" altLang="zh-CN" dirty="0"/>
              <a:t>If                  , then invite       ; otherwise no worker invited</a:t>
            </a:r>
          </a:p>
          <a:p>
            <a:pPr lvl="2">
              <a:lnSpc>
                <a:spcPts val="2800"/>
              </a:lnSpc>
            </a:pPr>
            <a:r>
              <a:rPr lang="en-US" altLang="zh-CN" dirty="0"/>
              <a:t>If                                     , kick out </a:t>
            </a:r>
            <a:r>
              <a:rPr lang="en-US" altLang="zh-CN" b="1" i="1" dirty="0"/>
              <a:t>attackers</a:t>
            </a:r>
            <a:r>
              <a:rPr lang="en-US" altLang="zh-CN" dirty="0"/>
              <a:t> and keep selection</a:t>
            </a:r>
          </a:p>
          <a:p>
            <a:pPr lvl="2">
              <a:lnSpc>
                <a:spcPts val="2800"/>
              </a:lnSpc>
            </a:pPr>
            <a:r>
              <a:rPr lang="en-US" altLang="zh-CN" dirty="0"/>
              <a:t>Broadcast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17ECFE-9B5A-440A-BDAA-77AD120500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3681338-3702-4339-A476-A62CD6BA8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1050" y="1972923"/>
          <a:ext cx="67421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Formula" r:id="rId4" imgW="6689160" imgH="327960" progId="Equation.Ribbit">
                  <p:embed/>
                </p:oleObj>
              </mc:Choice>
              <mc:Fallback>
                <p:oleObj name="Formula" r:id="rId4" imgW="6689160" imgH="327960" progId="Equation.Ribbit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3681338-3702-4339-A476-A62CD6BA8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1050" y="1972923"/>
                        <a:ext cx="6742113" cy="3333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ABB8CCA-94BA-438A-92F3-856FB681F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240" y="3258631"/>
          <a:ext cx="5556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Formula" r:id="rId6" imgW="540000" imgH="326520" progId="Equation.Ribbit">
                  <p:embed/>
                </p:oleObj>
              </mc:Choice>
              <mc:Fallback>
                <p:oleObj name="Formula" r:id="rId6" imgW="540000" imgH="326520" progId="Equation.Ribbit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ABB8CCA-94BA-438A-92F3-856FB681F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8240" y="3258631"/>
                        <a:ext cx="555625" cy="338137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EA77D1-1BA5-46C1-99C0-45EC9592D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843" y="4540983"/>
          <a:ext cx="8810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Formula" r:id="rId8" imgW="857520" imgH="327960" progId="Equation.Ribbit">
                  <p:embed/>
                </p:oleObj>
              </mc:Choice>
              <mc:Fallback>
                <p:oleObj name="Formula" r:id="rId8" imgW="857520" imgH="327960" progId="Equation.Ribbit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FEA77D1-1BA5-46C1-99C0-45EC9592D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2843" y="4540983"/>
                        <a:ext cx="881063" cy="3397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A86E141-2584-465E-83A4-BEFC31209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7" y="2841382"/>
          <a:ext cx="28241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Formula" r:id="rId10" imgW="2743200" imgH="327960" progId="Equation.Ribbit">
                  <p:embed/>
                </p:oleObj>
              </mc:Choice>
              <mc:Fallback>
                <p:oleObj name="Formula" r:id="rId10" imgW="2743200" imgH="327960" progId="Equation.Ribbit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A86E141-2584-465E-83A4-BEFC31209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3637" y="2841382"/>
                        <a:ext cx="2824163" cy="338137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ABB8CCA-94BA-438A-92F3-856FB681F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525" y="3701633"/>
          <a:ext cx="371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Formula" r:id="rId12" imgW="362160" imgH="279720" progId="Equation.Ribbit">
                  <p:embed/>
                </p:oleObj>
              </mc:Choice>
              <mc:Fallback>
                <p:oleObj name="Formula" r:id="rId12" imgW="362160" imgH="279720" progId="Equation.Ribbit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ABB8CCA-94BA-438A-92F3-856FB681F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38525" y="3701633"/>
                        <a:ext cx="371475" cy="2889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A86E141-2584-465E-83A4-BEFC31209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076" y="3682032"/>
          <a:ext cx="828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Formula" r:id="rId14" imgW="805320" imgH="354600" progId="Equation.Ribbit">
                  <p:embed/>
                </p:oleObj>
              </mc:Choice>
              <mc:Fallback>
                <p:oleObj name="Formula" r:id="rId14" imgW="805320" imgH="354600" progId="Equation.Ribbit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A86E141-2584-465E-83A4-BEFC31209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84076" y="3682032"/>
                        <a:ext cx="828675" cy="3651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4766090" y="4524021"/>
            <a:ext cx="2921000" cy="461022"/>
            <a:chOff x="6827838" y="4460875"/>
            <a:chExt cx="2921000" cy="461022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3FEA77D1-1BA5-46C1-99C0-45EC9592D6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7838" y="4460875"/>
            <a:ext cx="29210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0" name="Formula" r:id="rId16" imgW="2843640" imgH="327960" progId="Equation.Ribbit">
                    <p:embed/>
                  </p:oleObj>
                </mc:Choice>
                <mc:Fallback>
                  <p:oleObj name="Formula" r:id="rId16" imgW="2843640" imgH="327960" progId="Equation.Ribbit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3FEA77D1-1BA5-46C1-99C0-45EC9592D6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27838" y="4460875"/>
                          <a:ext cx="2921000" cy="3397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6A86E141-2584-465E-83A4-BEFC31209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2000" y="4761559"/>
            <a:ext cx="833438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1" name="Formula" r:id="rId18" imgW="1319760" imgH="250200" progId="Equation.Ribbit">
                    <p:embed/>
                  </p:oleObj>
                </mc:Choice>
                <mc:Fallback>
                  <p:oleObj name="Formula" r:id="rId18" imgW="1319760" imgH="250200" progId="Equation.Ribbit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6A86E141-2584-465E-83A4-BEFC312099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382000" y="4761559"/>
                          <a:ext cx="833438" cy="16033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FEA77D1-1BA5-46C1-99C0-45EC9592D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9548" y="5396266"/>
          <a:ext cx="2331584" cy="35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Formula" r:id="rId20" imgW="2429640" imgH="371160" progId="Equation.Ribbit">
                  <p:embed/>
                </p:oleObj>
              </mc:Choice>
              <mc:Fallback>
                <p:oleObj name="Formula" r:id="rId20" imgW="2429640" imgH="371160" progId="Equation.Ribbit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FEA77D1-1BA5-46C1-99C0-45EC9592D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99548" y="5396266"/>
                        <a:ext cx="2331584" cy="358933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2ABB8CCA-94BA-438A-92F3-856FB681F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47" y="4967557"/>
          <a:ext cx="371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Formula" r:id="rId22" imgW="362160" imgH="279720" progId="Equation.Ribbit">
                  <p:embed/>
                </p:oleObj>
              </mc:Choice>
              <mc:Fallback>
                <p:oleObj name="Formula" r:id="rId22" imgW="362160" imgH="279720" progId="Equation.Ribbit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2ABB8CCA-94BA-438A-92F3-856FB681F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8947" y="4967557"/>
                        <a:ext cx="371475" cy="2889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A86E141-2584-465E-83A4-BEFC31209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74" y="5831338"/>
          <a:ext cx="1555277" cy="34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Formula" r:id="rId23" imgW="1624680" imgH="354600" progId="Equation.Ribbit">
                  <p:embed/>
                </p:oleObj>
              </mc:Choice>
              <mc:Fallback>
                <p:oleObj name="Formula" r:id="rId23" imgW="1624680" imgH="354600" progId="Equation.Ribbit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6A86E141-2584-465E-83A4-BEFC31209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73374" y="5831338"/>
                        <a:ext cx="1555277" cy="340862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FEA77D1-1BA5-46C1-99C0-45EC9592D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2975" y="4967557"/>
          <a:ext cx="10937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Formula" r:id="rId25" imgW="1064520" imgH="302400" progId="Equation.Ribbit">
                  <p:embed/>
                </p:oleObj>
              </mc:Choice>
              <mc:Fallback>
                <p:oleObj name="Formula" r:id="rId25" imgW="1064520" imgH="302400" progId="Equation.Ribbit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FEA77D1-1BA5-46C1-99C0-45EC9592D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32975" y="4967557"/>
                        <a:ext cx="1093788" cy="3111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A86E141-2584-465E-83A4-BEFC31209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1289" y="1579319"/>
          <a:ext cx="299511" cy="29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Formula" r:id="rId27" imgW="301320" imgH="290880" progId="Equation.Ribbit">
                  <p:embed/>
                </p:oleObj>
              </mc:Choice>
              <mc:Fallback>
                <p:oleObj name="Formula" r:id="rId27" imgW="301320" imgH="290880" progId="Equation.Ribbit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A86E141-2584-465E-83A4-BEFC31209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91289" y="1579319"/>
                        <a:ext cx="299511" cy="290342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A86E141-2584-465E-83A4-BEFC31209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47" y="1588234"/>
          <a:ext cx="1065088" cy="27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Formula" r:id="rId29" imgW="1115280" imgH="288360" progId="Equation.Ribbit">
                  <p:embed/>
                </p:oleObj>
              </mc:Choice>
              <mc:Fallback>
                <p:oleObj name="Formula" r:id="rId29" imgW="1115280" imgH="288360" progId="Equation.Ribbit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A86E141-2584-465E-83A4-BEFC31209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78947" y="1588234"/>
                        <a:ext cx="1065088" cy="27657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A86E141-2584-465E-83A4-BEFC31209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835" y="2400861"/>
          <a:ext cx="2360142" cy="32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Formula" r:id="rId31" imgW="2306520" imgH="318960" progId="Equation.Ribbit">
                  <p:embed/>
                </p:oleObj>
              </mc:Choice>
              <mc:Fallback>
                <p:oleObj name="Formula" r:id="rId31" imgW="2306520" imgH="318960" progId="Equation.Ribbit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A86E141-2584-465E-83A4-BEFC31209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33835" y="2400861"/>
                        <a:ext cx="2360142" cy="32657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334000" y="2651257"/>
            <a:ext cx="3319463" cy="667713"/>
            <a:chOff x="5257800" y="2793037"/>
            <a:chExt cx="3319463" cy="667713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6A86E141-2584-465E-83A4-BEFC31209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7800" y="2962275"/>
            <a:ext cx="8048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9" name="Formula" r:id="rId33" imgW="781200" imgH="327960" progId="Equation.Ribbit">
                    <p:embed/>
                  </p:oleObj>
                </mc:Choice>
                <mc:Fallback>
                  <p:oleObj name="Formula" r:id="rId33" imgW="781200" imgH="327960" progId="Equation.Ribbit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6A86E141-2584-465E-83A4-BEFC312099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257800" y="2962275"/>
                          <a:ext cx="804863" cy="33813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左大括号 10"/>
            <p:cNvSpPr/>
            <p:nvPr/>
          </p:nvSpPr>
          <p:spPr bwMode="auto">
            <a:xfrm>
              <a:off x="6138863" y="2793037"/>
              <a:ext cx="152045" cy="581695"/>
            </a:xfrm>
            <a:prstGeom prst="leftBrace">
              <a:avLst>
                <a:gd name="adj1" fmla="val 43000"/>
                <a:gd name="adj2" fmla="val 51212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6A86E141-2584-465E-83A4-BEFC31209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4438" y="2859088"/>
            <a:ext cx="6096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0" name="Formula" r:id="rId35" imgW="591840" imgH="214920" progId="Equation.Ribbit">
                    <p:embed/>
                  </p:oleObj>
                </mc:Choice>
                <mc:Fallback>
                  <p:oleObj name="Formula" r:id="rId35" imgW="591840" imgH="214920" progId="Equation.Ribbit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6A86E141-2584-465E-83A4-BEFC312099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294438" y="2859088"/>
                          <a:ext cx="609600" cy="2190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6A86E141-2584-465E-83A4-BEFC31209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08726" y="3122613"/>
            <a:ext cx="39052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1" name="Formula" r:id="rId37" imgW="378720" imgH="327960" progId="Equation.Ribbit">
                    <p:embed/>
                  </p:oleObj>
                </mc:Choice>
                <mc:Fallback>
                  <p:oleObj name="Formula" r:id="rId37" imgW="378720" imgH="327960" progId="Equation.Ribbit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6A86E141-2584-465E-83A4-BEFC312099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308726" y="3122613"/>
                          <a:ext cx="390525" cy="338137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6A86E141-2584-465E-83A4-BEFC31209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5163" y="2801117"/>
            <a:ext cx="156210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2" name="Formula" r:id="rId39" imgW="1675440" imgH="327960" progId="Equation.Ribbit">
                    <p:embed/>
                  </p:oleObj>
                </mc:Choice>
                <mc:Fallback>
                  <p:oleObj name="Formula" r:id="rId39" imgW="1675440" imgH="327960" progId="Equation.Ribbit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6A86E141-2584-465E-83A4-BEFC312099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7015163" y="2801117"/>
                          <a:ext cx="1562100" cy="306387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6A86E141-2584-465E-83A4-BEFC31209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4130" y="3131344"/>
            <a:ext cx="1363663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3" name="Formula" r:id="rId41" imgW="1461960" imgH="327960" progId="Equation.Ribbit">
                    <p:embed/>
                  </p:oleObj>
                </mc:Choice>
                <mc:Fallback>
                  <p:oleObj name="Formula" r:id="rId41" imgW="1461960" imgH="327960" progId="Equation.Ribbit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6A86E141-2584-465E-83A4-BEFC312099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7014130" y="3131344"/>
                          <a:ext cx="1363663" cy="3063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圆角矩形 16"/>
          <p:cNvSpPr/>
          <p:nvPr/>
        </p:nvSpPr>
        <p:spPr bwMode="auto">
          <a:xfrm>
            <a:off x="9911962" y="2113648"/>
            <a:ext cx="781356" cy="52737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S</a:t>
            </a:r>
          </a:p>
        </p:txBody>
      </p:sp>
      <p:sp>
        <p:nvSpPr>
          <p:cNvPr id="39" name="流程图: 联系 38"/>
          <p:cNvSpPr/>
          <p:nvPr/>
        </p:nvSpPr>
        <p:spPr bwMode="auto">
          <a:xfrm>
            <a:off x="9189427" y="3568459"/>
            <a:ext cx="381000" cy="381000"/>
          </a:xfrm>
          <a:prstGeom prst="flowChartConnector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流程图: 联系 39"/>
          <p:cNvSpPr/>
          <p:nvPr/>
        </p:nvSpPr>
        <p:spPr bwMode="auto">
          <a:xfrm>
            <a:off x="10582459" y="3561276"/>
            <a:ext cx="381000" cy="381000"/>
          </a:xfrm>
          <a:prstGeom prst="flowChartConnector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流程图: 联系 40"/>
          <p:cNvSpPr/>
          <p:nvPr/>
        </p:nvSpPr>
        <p:spPr bwMode="auto">
          <a:xfrm>
            <a:off x="11513992" y="3676701"/>
            <a:ext cx="381000" cy="381000"/>
          </a:xfrm>
          <a:prstGeom prst="flowChartConnector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2ABB8CCA-94BA-438A-92F3-856FB681F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6969" y="3841009"/>
          <a:ext cx="371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Formula" r:id="rId43" imgW="362160" imgH="279720" progId="Equation.Ribbit">
                  <p:embed/>
                </p:oleObj>
              </mc:Choice>
              <mc:Fallback>
                <p:oleObj name="Formula" r:id="rId43" imgW="362160" imgH="279720" progId="Equation.Ribbit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2ABB8CCA-94BA-438A-92F3-856FB681F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26969" y="3841009"/>
                        <a:ext cx="371475" cy="2889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箭头连接符 42"/>
          <p:cNvCxnSpPr/>
          <p:nvPr/>
        </p:nvCxnSpPr>
        <p:spPr bwMode="auto">
          <a:xfrm flipH="1" flipV="1">
            <a:off x="10611646" y="2917748"/>
            <a:ext cx="965396" cy="8196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直接箭头连接符 44"/>
          <p:cNvCxnSpPr/>
          <p:nvPr/>
        </p:nvCxnSpPr>
        <p:spPr bwMode="auto">
          <a:xfrm flipV="1">
            <a:off x="10147962" y="2956402"/>
            <a:ext cx="8274" cy="75018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直接箭头连接符 46"/>
          <p:cNvCxnSpPr/>
          <p:nvPr/>
        </p:nvCxnSpPr>
        <p:spPr bwMode="auto">
          <a:xfrm flipV="1">
            <a:off x="9467032" y="2925274"/>
            <a:ext cx="511131" cy="6739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9" name="直接箭头连接符 48"/>
          <p:cNvCxnSpPr/>
          <p:nvPr/>
        </p:nvCxnSpPr>
        <p:spPr bwMode="auto">
          <a:xfrm flipH="1" flipV="1">
            <a:off x="10402208" y="2896910"/>
            <a:ext cx="307583" cy="6937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2ABB8CCA-94BA-438A-92F3-856FB681F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7131" y="4620321"/>
          <a:ext cx="5556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Formula" r:id="rId44" imgW="540000" imgH="326520" progId="Equation.Ribbit">
                  <p:embed/>
                </p:oleObj>
              </mc:Choice>
              <mc:Fallback>
                <p:oleObj name="Formula" r:id="rId44" imgW="540000" imgH="326520" progId="Equation.Ribbit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2ABB8CCA-94BA-438A-92F3-856FB681F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7131" y="4620321"/>
                        <a:ext cx="555625" cy="338137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 bwMode="auto">
          <a:xfrm flipV="1">
            <a:off x="10218954" y="4796528"/>
            <a:ext cx="341973" cy="40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直接箭头连接符 54"/>
          <p:cNvCxnSpPr/>
          <p:nvPr/>
        </p:nvCxnSpPr>
        <p:spPr bwMode="auto">
          <a:xfrm flipH="1" flipV="1">
            <a:off x="10252875" y="2924119"/>
            <a:ext cx="1165" cy="760823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直接箭头连接符 56"/>
          <p:cNvCxnSpPr/>
          <p:nvPr/>
        </p:nvCxnSpPr>
        <p:spPr bwMode="auto">
          <a:xfrm>
            <a:off x="10218954" y="5265742"/>
            <a:ext cx="396848" cy="1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6A86E141-2584-465E-83A4-BEFC31209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6790" y="5080882"/>
          <a:ext cx="828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Formula" r:id="rId45" imgW="805320" imgH="354600" progId="Equation.Ribbit">
                  <p:embed/>
                </p:oleObj>
              </mc:Choice>
              <mc:Fallback>
                <p:oleObj name="Formula" r:id="rId45" imgW="805320" imgH="354600" progId="Equation.Ribbit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6A86E141-2584-465E-83A4-BEFC31209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86790" y="5080882"/>
                        <a:ext cx="828675" cy="3651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矩形 70"/>
          <p:cNvSpPr/>
          <p:nvPr/>
        </p:nvSpPr>
        <p:spPr>
          <a:xfrm>
            <a:off x="9144000" y="5584952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Broadcast</a:t>
            </a:r>
            <a:endParaRPr lang="en-US" dirty="0"/>
          </a:p>
        </p:txBody>
      </p:sp>
      <p:sp>
        <p:nvSpPr>
          <p:cNvPr id="72" name="矩形 71"/>
          <p:cNvSpPr/>
          <p:nvPr/>
        </p:nvSpPr>
        <p:spPr>
          <a:xfrm>
            <a:off x="9270803" y="5061053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upload</a:t>
            </a:r>
            <a:endParaRPr lang="en-US" dirty="0"/>
          </a:p>
        </p:txBody>
      </p:sp>
      <p:sp>
        <p:nvSpPr>
          <p:cNvPr id="73" name="矩形 72"/>
          <p:cNvSpPr/>
          <p:nvPr/>
        </p:nvSpPr>
        <p:spPr>
          <a:xfrm>
            <a:off x="9351472" y="4572000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report</a:t>
            </a:r>
            <a:endParaRPr lang="en-US" dirty="0"/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2ABB8CCA-94BA-438A-92F3-856FB681F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3903" y="5537028"/>
          <a:ext cx="371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Formula" r:id="rId46" imgW="362160" imgH="279720" progId="Equation.Ribbit">
                  <p:embed/>
                </p:oleObj>
              </mc:Choice>
              <mc:Fallback>
                <p:oleObj name="Formula" r:id="rId46" imgW="362160" imgH="279720" progId="Equation.Ribbit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2ABB8CCA-94BA-438A-92F3-856FB681F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63903" y="5537028"/>
                        <a:ext cx="371475" cy="2889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6A86E141-2584-465E-83A4-BEFC31209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6450" y="5828518"/>
          <a:ext cx="463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Formula" r:id="rId47" imgW="484200" imgH="302400" progId="Equation.Ribbit">
                  <p:embed/>
                </p:oleObj>
              </mc:Choice>
              <mc:Fallback>
                <p:oleObj name="Formula" r:id="rId47" imgW="484200" imgH="302400" progId="Equation.Ribbit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6A86E141-2584-465E-83A4-BEFC31209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966450" y="5828518"/>
                        <a:ext cx="463550" cy="2889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>
            <a:extLst>
              <a:ext uri="{FF2B5EF4-FFF2-40B4-BE49-F238E27FC236}">
                <a16:creationId xmlns:a16="http://schemas.microsoft.com/office/drawing/2014/main" id="{32123F66-1989-4C97-8655-EFF039507C62}"/>
              </a:ext>
            </a:extLst>
          </p:cNvPr>
          <p:cNvSpPr txBox="1"/>
          <p:nvPr/>
        </p:nvSpPr>
        <p:spPr>
          <a:xfrm>
            <a:off x="5188365" y="5979641"/>
            <a:ext cx="3435712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 enable to screen attackers</a:t>
            </a:r>
            <a:endParaRPr lang="zh-CN" altLang="en-US" dirty="0"/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5318210" y="5979641"/>
          <a:ext cx="384396" cy="34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Formula" r:id="rId49" imgW="223560" imgH="198360" progId="Equation.Ribbit">
                  <p:embed/>
                </p:oleObj>
              </mc:Choice>
              <mc:Fallback>
                <p:oleObj name="Formula" r:id="rId49" imgW="223560" imgH="198360" progId="Equation.Ribbit">
                  <p:embed/>
                  <p:pic>
                    <p:nvPicPr>
                      <p:cNvPr id="77" name="对象 76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18210" y="5979641"/>
                        <a:ext cx="384396" cy="34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/>
        </p:nvGrpSpPr>
        <p:grpSpPr>
          <a:xfrm rot="16200000">
            <a:off x="10314518" y="5636794"/>
            <a:ext cx="582514" cy="332749"/>
            <a:chOff x="11830215" y="2028855"/>
            <a:chExt cx="971385" cy="473377"/>
          </a:xfrm>
        </p:grpSpPr>
        <p:sp>
          <p:nvSpPr>
            <p:cNvPr id="68" name="椭圆 67"/>
            <p:cNvSpPr/>
            <p:nvPr/>
          </p:nvSpPr>
          <p:spPr bwMode="auto">
            <a:xfrm>
              <a:off x="11830215" y="2266683"/>
              <a:ext cx="971385" cy="23554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等腰三角形 68"/>
            <p:cNvSpPr/>
            <p:nvPr/>
          </p:nvSpPr>
          <p:spPr bwMode="auto">
            <a:xfrm>
              <a:off x="11865761" y="2028855"/>
              <a:ext cx="935839" cy="318726"/>
            </a:xfrm>
            <a:prstGeom prst="triangle">
              <a:avLst/>
            </a:prstGeom>
            <a:solidFill>
              <a:schemeClr val="accent1">
                <a:alpha val="4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80" name="流程图: 联系 79"/>
          <p:cNvSpPr/>
          <p:nvPr/>
        </p:nvSpPr>
        <p:spPr bwMode="auto">
          <a:xfrm>
            <a:off x="9940769" y="3688108"/>
            <a:ext cx="573967" cy="573599"/>
          </a:xfrm>
          <a:prstGeom prst="flowChartConnector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2ABB8CCA-94BA-438A-92F3-856FB681F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400" y="3813663"/>
          <a:ext cx="371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Formula" r:id="rId51" imgW="362160" imgH="279720" progId="Equation.Ribbit">
                  <p:embed/>
                </p:oleObj>
              </mc:Choice>
              <mc:Fallback>
                <p:oleObj name="Formula" r:id="rId51" imgW="362160" imgH="279720" progId="Equation.Ribbit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2ABB8CCA-94BA-438A-92F3-856FB681F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48400" y="3813663"/>
                        <a:ext cx="371475" cy="2889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4110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0C7717-C011-C398-6625-39C6E52C0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 – Simulation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ul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9B7CC93-7553-EDDA-5AC5-2498397EBC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9E82BA3-130E-753E-D204-3A74FF817EB0}"/>
              </a:ext>
            </a:extLst>
          </p:cNvPr>
          <p:cNvSpPr txBox="1">
            <a:spLocks/>
          </p:cNvSpPr>
          <p:nvPr/>
        </p:nvSpPr>
        <p:spPr bwMode="auto">
          <a:xfrm>
            <a:off x="514555" y="1219200"/>
            <a:ext cx="761187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i="0" kern="0" dirty="0">
                <a:latin typeface="+mj-lt"/>
              </a:rPr>
              <a:t>MNIST Classification:</a:t>
            </a:r>
          </a:p>
          <a:p>
            <a:pPr lvl="1"/>
            <a:r>
              <a:rPr lang="en-US" sz="2600" i="0" kern="0" dirty="0">
                <a:latin typeface="+mj-lt"/>
              </a:rPr>
              <a:t>Trained model: CNN</a:t>
            </a:r>
          </a:p>
          <a:p>
            <a:pPr lvl="1"/>
            <a:r>
              <a:rPr lang="en-US" sz="2400" i="0" kern="0" dirty="0">
                <a:latin typeface="+mj-lt"/>
              </a:rPr>
              <a:t>Datasets: </a:t>
            </a:r>
          </a:p>
          <a:p>
            <a:pPr lvl="2"/>
            <a:r>
              <a:rPr lang="en-US" sz="2200" i="0" kern="0" dirty="0">
                <a:latin typeface="+mj-lt"/>
              </a:rPr>
              <a:t>50 local workers, 300 samples;1server, 2000 samples</a:t>
            </a:r>
          </a:p>
          <a:p>
            <a:pPr lvl="1"/>
            <a:r>
              <a:rPr lang="en-US" sz="2400" i="0" kern="0" dirty="0">
                <a:latin typeface="+mj-lt"/>
              </a:rPr>
              <a:t>No-</a:t>
            </a:r>
            <a:r>
              <a:rPr lang="en-US" altLang="zh-CN" sz="2400" i="0" kern="0" dirty="0" err="1">
                <a:latin typeface="+mj-lt"/>
              </a:rPr>
              <a:t>i.i.d</a:t>
            </a:r>
            <a:r>
              <a:rPr lang="en-US" altLang="zh-CN" sz="2400" i="0" kern="0" dirty="0">
                <a:latin typeface="+mj-lt"/>
              </a:rPr>
              <a:t> datasets: 492 no-</a:t>
            </a:r>
            <a:r>
              <a:rPr lang="en-US" altLang="zh-CN" sz="2400" i="0" kern="0" dirty="0" err="1">
                <a:latin typeface="+mj-lt"/>
              </a:rPr>
              <a:t>iid</a:t>
            </a:r>
            <a:r>
              <a:rPr lang="en-US" altLang="zh-CN" sz="2400" i="0" kern="0" dirty="0">
                <a:latin typeface="+mj-lt"/>
              </a:rPr>
              <a:t> pairs in1275 pairs</a:t>
            </a:r>
            <a:endParaRPr lang="en-US" sz="2600" b="1" i="0" kern="0" dirty="0">
              <a:latin typeface="+mj-lt"/>
            </a:endParaRPr>
          </a:p>
          <a:p>
            <a:endParaRPr lang="en-US" sz="2800" i="0" kern="0" dirty="0">
              <a:latin typeface="+mj-lt"/>
            </a:endParaRPr>
          </a:p>
          <a:p>
            <a:pPr lvl="1"/>
            <a:endParaRPr lang="en-US" sz="2400" i="0" kern="0" dirty="0">
              <a:latin typeface="+mj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4EEFAA1-E8DC-4675-8DD3-CFA4B8B270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5538" y="990600"/>
            <a:ext cx="2624157" cy="25479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CBBA363-1059-42E1-8629-E97192FBEC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87" y="3574594"/>
            <a:ext cx="2949648" cy="2504418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50F6150C-E2B9-408E-A3F5-41102C21D8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4143" y="3571665"/>
            <a:ext cx="2914498" cy="2510276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F89138D-3D12-4503-8C39-5117A3D6B57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7811" y="3535649"/>
            <a:ext cx="2766565" cy="2582308"/>
          </a:xfrm>
          <a:prstGeom prst="rect">
            <a:avLst/>
          </a:prstGeom>
        </p:spPr>
      </p:pic>
      <p:sp>
        <p:nvSpPr>
          <p:cNvPr id="34" name="TextBox 48">
            <a:extLst>
              <a:ext uri="{FF2B5EF4-FFF2-40B4-BE49-F238E27FC236}">
                <a16:creationId xmlns:a16="http://schemas.microsoft.com/office/drawing/2014/main" id="{926C4C26-633B-4020-9F2D-0D0041A585DD}"/>
              </a:ext>
            </a:extLst>
          </p:cNvPr>
          <p:cNvSpPr txBox="1"/>
          <p:nvPr/>
        </p:nvSpPr>
        <p:spPr>
          <a:xfrm>
            <a:off x="1569628" y="6017513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i.d</a:t>
            </a:r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</a:p>
        </p:txBody>
      </p:sp>
      <p:sp>
        <p:nvSpPr>
          <p:cNvPr id="35" name="TextBox 48">
            <a:extLst>
              <a:ext uri="{FF2B5EF4-FFF2-40B4-BE49-F238E27FC236}">
                <a16:creationId xmlns:a16="http://schemas.microsoft.com/office/drawing/2014/main" id="{58D4D821-18A5-48C1-83F4-9B5824738087}"/>
              </a:ext>
            </a:extLst>
          </p:cNvPr>
          <p:cNvSpPr txBox="1"/>
          <p:nvPr/>
        </p:nvSpPr>
        <p:spPr>
          <a:xfrm>
            <a:off x="4796458" y="6017513"/>
            <a:ext cx="252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2/1275 No-</a:t>
            </a:r>
            <a:r>
              <a:rPr lang="en-US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i.d</a:t>
            </a:r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</a:p>
        </p:txBody>
      </p:sp>
      <p:sp>
        <p:nvSpPr>
          <p:cNvPr id="36" name="TextBox 48">
            <a:extLst>
              <a:ext uri="{FF2B5EF4-FFF2-40B4-BE49-F238E27FC236}">
                <a16:creationId xmlns:a16="http://schemas.microsoft.com/office/drawing/2014/main" id="{3F24C3B3-6A72-4C1B-8F48-3F18E2484EDB}"/>
              </a:ext>
            </a:extLst>
          </p:cNvPr>
          <p:cNvSpPr txBox="1"/>
          <p:nvPr/>
        </p:nvSpPr>
        <p:spPr>
          <a:xfrm>
            <a:off x="8114993" y="6073259"/>
            <a:ext cx="3352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zantine attacker under </a:t>
            </a:r>
            <a:r>
              <a:rPr lang="en-US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i.d</a:t>
            </a:r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3648076426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6D643C-B0B1-FEFB-1A7A-C504EE6823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F21B45-7B06-FABC-6A8B-9841DA8A1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7E70C7-1D63-A0F1-3702-EBCF951FBF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3333FF"/>
                </a:solidFill>
              </a:rPr>
              <a:t>Proposed design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and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dirty="0">
                <a:solidFill>
                  <a:srgbClr val="3333FF"/>
                </a:solidFill>
              </a:rPr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Prelimin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S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mm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7476D-5606-8508-D3D2-25933D2BBD6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605708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43B861-A924-2E3A-D70E-EFCB4D9E1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Motiv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84ED5F-A432-252E-94C0-D720FE76DF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304" y="1022348"/>
            <a:ext cx="10972800" cy="1562100"/>
          </a:xfrm>
        </p:spPr>
        <p:txBody>
          <a:bodyPr/>
          <a:lstStyle/>
          <a:p>
            <a:r>
              <a:rPr lang="en-US" sz="2800" dirty="0"/>
              <a:t>Problems in </a:t>
            </a:r>
            <a:r>
              <a:rPr lang="en-US" altLang="zh-CN" sz="2800" dirty="0"/>
              <a:t>existing</a:t>
            </a:r>
            <a:r>
              <a:rPr lang="en-US" sz="2800" dirty="0"/>
              <a:t> DSL methods</a:t>
            </a:r>
          </a:p>
          <a:p>
            <a:pPr lvl="1"/>
            <a:r>
              <a:rPr lang="en-US" sz="2400" dirty="0"/>
              <a:t>Not </a:t>
            </a:r>
            <a:r>
              <a:rPr lang="en-US" sz="2400" b="1" u="sng" dirty="0"/>
              <a:t>federated</a:t>
            </a:r>
            <a:r>
              <a:rPr lang="en-US" sz="2400" dirty="0"/>
              <a:t> enough: just best worker selection</a:t>
            </a:r>
          </a:p>
          <a:p>
            <a:pPr lvl="1"/>
            <a:r>
              <a:rPr lang="en-US" sz="2400" b="1" u="sng" dirty="0"/>
              <a:t>Flaw </a:t>
            </a:r>
            <a:r>
              <a:rPr lang="en-US" sz="2400" dirty="0"/>
              <a:t>of PSO: hard to escape from local optimal solution</a:t>
            </a:r>
          </a:p>
          <a:p>
            <a:pPr lvl="1"/>
            <a:r>
              <a:rPr lang="en-US" altLang="zh-CN" sz="2400" dirty="0"/>
              <a:t>Q:</a:t>
            </a:r>
            <a:r>
              <a:rPr lang="zh-CN" altLang="en-US" sz="2400" dirty="0"/>
              <a:t> </a:t>
            </a:r>
            <a:r>
              <a:rPr lang="en-US" altLang="zh-CN" sz="2400" dirty="0"/>
              <a:t>How to train the global optimal model with several better worker efficiently?</a:t>
            </a:r>
          </a:p>
          <a:p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C7E7ED-1523-94D6-2C05-9052726081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DE5FEB-E474-AEFE-CA20-2C154594C241}"/>
              </a:ext>
            </a:extLst>
          </p:cNvPr>
          <p:cNvSpPr/>
          <p:nvPr/>
        </p:nvSpPr>
        <p:spPr bwMode="auto">
          <a:xfrm>
            <a:off x="643898" y="3384027"/>
            <a:ext cx="10904203" cy="30167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F96BBE-8EEC-8FD8-127F-5F5600AE6905}"/>
              </a:ext>
            </a:extLst>
          </p:cNvPr>
          <p:cNvSpPr/>
          <p:nvPr/>
        </p:nvSpPr>
        <p:spPr bwMode="auto">
          <a:xfrm>
            <a:off x="4885509" y="3706299"/>
            <a:ext cx="2566851" cy="1056037"/>
          </a:xfrm>
          <a:prstGeom prst="rect">
            <a:avLst/>
          </a:prstGeom>
          <a:solidFill>
            <a:srgbClr val="B2B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0" dirty="0">
                <a:solidFill>
                  <a:srgbClr val="000000"/>
                </a:solidFill>
              </a:rPr>
              <a:t>How to contribute by better worker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DD2E18A-F373-58D0-6B48-FA82B9E95A26}"/>
              </a:ext>
            </a:extLst>
          </p:cNvPr>
          <p:cNvCxnSpPr>
            <a:cxnSpLocks/>
            <a:stCxn id="7" idx="3"/>
            <a:endCxn id="10" idx="1"/>
          </p:cNvCxnSpPr>
          <p:nvPr/>
        </p:nvCxnSpPr>
        <p:spPr bwMode="auto">
          <a:xfrm flipV="1">
            <a:off x="7452360" y="4234317"/>
            <a:ext cx="916703" cy="1"/>
          </a:xfrm>
          <a:prstGeom prst="straightConnector1">
            <a:avLst/>
          </a:prstGeom>
          <a:ln w="28575" cap="flat" cmpd="sng" algn="ctr">
            <a:solidFill>
              <a:srgbClr val="3C3C77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C21A7F17-6D9E-9388-E0AD-79C9323EA993}"/>
              </a:ext>
            </a:extLst>
          </p:cNvPr>
          <p:cNvSpPr/>
          <p:nvPr/>
        </p:nvSpPr>
        <p:spPr bwMode="auto">
          <a:xfrm>
            <a:off x="1137970" y="3706299"/>
            <a:ext cx="2937401" cy="1056037"/>
          </a:xfrm>
          <a:prstGeom prst="rect">
            <a:avLst/>
          </a:prstGeom>
          <a:solidFill>
            <a:srgbClr val="B2B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i="0" dirty="0">
                <a:solidFill>
                  <a:srgbClr val="000000"/>
                </a:solidFill>
              </a:rPr>
              <a:t>How to select better workers</a:t>
            </a:r>
            <a:endParaRPr lang="en-US" sz="2000" i="0" dirty="0">
              <a:solidFill>
                <a:srgbClr val="00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5DABE5D-6F1C-9076-DEC2-B5F112E91B1C}"/>
              </a:ext>
            </a:extLst>
          </p:cNvPr>
          <p:cNvSpPr/>
          <p:nvPr/>
        </p:nvSpPr>
        <p:spPr bwMode="auto">
          <a:xfrm>
            <a:off x="8369063" y="3706298"/>
            <a:ext cx="2684967" cy="1056037"/>
          </a:xfrm>
          <a:prstGeom prst="rect">
            <a:avLst/>
          </a:prstGeom>
          <a:solidFill>
            <a:srgbClr val="B2B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0" dirty="0">
                <a:solidFill>
                  <a:srgbClr val="000000"/>
                </a:solidFill>
              </a:rPr>
              <a:t>How to transmit / aggregate among better worker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EB5BD1D-57C4-B094-5A81-794D3739A8EF}"/>
              </a:ext>
            </a:extLst>
          </p:cNvPr>
          <p:cNvCxnSpPr>
            <a:cxnSpLocks/>
            <a:stCxn id="9" idx="3"/>
            <a:endCxn id="7" idx="1"/>
          </p:cNvCxnSpPr>
          <p:nvPr/>
        </p:nvCxnSpPr>
        <p:spPr bwMode="auto">
          <a:xfrm>
            <a:off x="4075371" y="4234318"/>
            <a:ext cx="810138" cy="0"/>
          </a:xfrm>
          <a:prstGeom prst="straightConnector1">
            <a:avLst/>
          </a:prstGeom>
          <a:ln w="28575" cap="flat" cmpd="sng" algn="ctr">
            <a:solidFill>
              <a:srgbClr val="3C3C77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7CBFF02-25DF-5597-85E4-3D45DCD9BF56}"/>
              </a:ext>
            </a:extLst>
          </p:cNvPr>
          <p:cNvSpPr txBox="1"/>
          <p:nvPr/>
        </p:nvSpPr>
        <p:spPr>
          <a:xfrm>
            <a:off x="419462" y="2760333"/>
            <a:ext cx="110562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rPr>
              <a:t>Solutions</a:t>
            </a:r>
            <a:r>
              <a:rPr lang="en-US" altLang="zh-CN" sz="2800" i="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Entropy Maximum Distributed Swarm Learning (EM-DSL)</a:t>
            </a: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2D6B0F2C-3363-475B-B352-1A570D4C7DBE}"/>
              </a:ext>
            </a:extLst>
          </p:cNvPr>
          <p:cNvSpPr/>
          <p:nvPr/>
        </p:nvSpPr>
        <p:spPr bwMode="auto">
          <a:xfrm>
            <a:off x="4885509" y="5084607"/>
            <a:ext cx="2566851" cy="105603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0" dirty="0">
                <a:solidFill>
                  <a:srgbClr val="000000"/>
                </a:solidFill>
              </a:rPr>
              <a:t>Adaptively weight on exploration and exploitation    </a:t>
            </a:r>
          </a:p>
        </p:txBody>
      </p:sp>
      <p:cxnSp>
        <p:nvCxnSpPr>
          <p:cNvPr id="22" name="Straight Arrow Connector 7">
            <a:extLst>
              <a:ext uri="{FF2B5EF4-FFF2-40B4-BE49-F238E27FC236}">
                <a16:creationId xmlns:a16="http://schemas.microsoft.com/office/drawing/2014/main" id="{8FDAEE2A-64F1-4DFA-943F-35B0DD204C4B}"/>
              </a:ext>
            </a:extLst>
          </p:cNvPr>
          <p:cNvCxnSpPr>
            <a:cxnSpLocks/>
            <a:stCxn id="21" idx="3"/>
            <a:endCxn id="24" idx="1"/>
          </p:cNvCxnSpPr>
          <p:nvPr/>
        </p:nvCxnSpPr>
        <p:spPr bwMode="auto">
          <a:xfrm flipV="1">
            <a:off x="7452360" y="5612625"/>
            <a:ext cx="916703" cy="1"/>
          </a:xfrm>
          <a:prstGeom prst="straightConnector1">
            <a:avLst/>
          </a:prstGeom>
          <a:ln w="28575" cap="flat" cmpd="sng" algn="ctr">
            <a:solidFill>
              <a:srgbClr val="3C3C77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8">
            <a:extLst>
              <a:ext uri="{FF2B5EF4-FFF2-40B4-BE49-F238E27FC236}">
                <a16:creationId xmlns:a16="http://schemas.microsoft.com/office/drawing/2014/main" id="{76FA4730-A65C-46D8-BB0B-CFCBB8E4ED72}"/>
              </a:ext>
            </a:extLst>
          </p:cNvPr>
          <p:cNvSpPr/>
          <p:nvPr/>
        </p:nvSpPr>
        <p:spPr bwMode="auto">
          <a:xfrm>
            <a:off x="1137970" y="5084607"/>
            <a:ext cx="2937401" cy="105603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i="0" kern="0" dirty="0">
                <a:solidFill>
                  <a:schemeClr val="tx1"/>
                </a:solidFill>
              </a:rPr>
              <a:t>Exploration score &amp;</a:t>
            </a:r>
            <a:endParaRPr lang="en-US" altLang="zh-CN" sz="2000" i="0" kern="0" baseline="30000" dirty="0">
              <a:solidFill>
                <a:schemeClr val="tx1"/>
              </a:solidFill>
            </a:endParaRPr>
          </a:p>
          <a:p>
            <a:pPr algn="ctr">
              <a:defRPr/>
            </a:pPr>
            <a:r>
              <a:rPr lang="en-US" altLang="zh-CN" sz="2000" i="0" dirty="0">
                <a:solidFill>
                  <a:schemeClr val="tx1"/>
                </a:solidFill>
              </a:rPr>
              <a:t>Entropy maximization</a:t>
            </a:r>
            <a:endParaRPr lang="en-US" sz="2000" i="0" dirty="0">
              <a:solidFill>
                <a:schemeClr val="tx1"/>
              </a:solidFill>
            </a:endParaRPr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7FDD8C41-B359-4A90-80A9-520811DB5BD7}"/>
              </a:ext>
            </a:extLst>
          </p:cNvPr>
          <p:cNvSpPr/>
          <p:nvPr/>
        </p:nvSpPr>
        <p:spPr bwMode="auto">
          <a:xfrm>
            <a:off x="8369063" y="5084606"/>
            <a:ext cx="2684967" cy="105603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0" dirty="0">
                <a:solidFill>
                  <a:srgbClr val="000000"/>
                </a:solidFill>
              </a:rPr>
              <a:t>Over-the-air Aggregation</a:t>
            </a:r>
          </a:p>
        </p:txBody>
      </p:sp>
      <p:cxnSp>
        <p:nvCxnSpPr>
          <p:cNvPr id="25" name="Straight Arrow Connector 10">
            <a:extLst>
              <a:ext uri="{FF2B5EF4-FFF2-40B4-BE49-F238E27FC236}">
                <a16:creationId xmlns:a16="http://schemas.microsoft.com/office/drawing/2014/main" id="{E44E92C3-2E3A-4A01-B242-89AE80111A35}"/>
              </a:ext>
            </a:extLst>
          </p:cNvPr>
          <p:cNvCxnSpPr>
            <a:cxnSpLocks/>
            <a:endCxn id="21" idx="1"/>
          </p:cNvCxnSpPr>
          <p:nvPr/>
        </p:nvCxnSpPr>
        <p:spPr bwMode="auto">
          <a:xfrm>
            <a:off x="4075371" y="5612626"/>
            <a:ext cx="810138" cy="0"/>
          </a:xfrm>
          <a:prstGeom prst="straightConnector1">
            <a:avLst/>
          </a:prstGeom>
          <a:ln w="28575" cap="flat" cmpd="sng" algn="ctr">
            <a:solidFill>
              <a:srgbClr val="3C3C77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35950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21" grpId="0" animBg="1"/>
      <p:bldP spid="23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C3C57-E873-72A4-7924-C4644AA95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: Exploration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ore in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3F85E-DC2D-9B24-0CDB-5400EE3B8A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5B00365-4643-4FCF-8F2C-2DB0DE3E4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89271"/>
              </p:ext>
            </p:extLst>
          </p:nvPr>
        </p:nvGraphicFramePr>
        <p:xfrm>
          <a:off x="452438" y="2044700"/>
          <a:ext cx="113157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4241520" imgH="457200" progId="Equation.DSMT4">
                  <p:embed/>
                </p:oleObj>
              </mc:Choice>
              <mc:Fallback>
                <p:oleObj name="Equation" r:id="rId4" imgW="4241520" imgH="457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5B00365-4643-4FCF-8F2C-2DB0DE3E4B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438" y="2044700"/>
                        <a:ext cx="11315700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287B351-401A-4F9A-9346-3417381FB3F4}"/>
              </a:ext>
            </a:extLst>
          </p:cNvPr>
          <p:cNvSpPr txBox="1">
            <a:spLocks/>
          </p:cNvSpPr>
          <p:nvPr/>
        </p:nvSpPr>
        <p:spPr bwMode="auto">
          <a:xfrm>
            <a:off x="547211" y="1504949"/>
            <a:ext cx="1147333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i="0" kern="0" dirty="0">
                <a:latin typeface="+mj-lt"/>
              </a:rPr>
              <a:t>Parameter updating function</a:t>
            </a:r>
          </a:p>
          <a:p>
            <a:endParaRPr lang="en-US" sz="2800" i="0" kern="0" dirty="0">
              <a:latin typeface="+mj-lt"/>
            </a:endParaRPr>
          </a:p>
          <a:p>
            <a:endParaRPr lang="en-US" sz="2800" i="0" kern="0" dirty="0">
              <a:latin typeface="+mj-lt"/>
            </a:endParaRPr>
          </a:p>
          <a:p>
            <a:endParaRPr lang="en-US" sz="2600" b="1" i="0" kern="0" dirty="0">
              <a:latin typeface="+mj-lt"/>
            </a:endParaRPr>
          </a:p>
          <a:p>
            <a:r>
              <a:rPr lang="en-US" sz="2600" i="0" kern="0" dirty="0">
                <a:latin typeface="+mj-lt"/>
              </a:rPr>
              <a:t>Individual exploration score</a:t>
            </a:r>
            <a:r>
              <a:rPr lang="en-US" altLang="zh-CN" sz="2800" i="0" kern="0" baseline="30000" dirty="0">
                <a:latin typeface="+mj-lt"/>
              </a:rPr>
              <a:t> [1],[2]</a:t>
            </a:r>
            <a:r>
              <a:rPr lang="en-US" sz="2600" i="0" kern="0" dirty="0">
                <a:latin typeface="+mj-lt"/>
              </a:rPr>
              <a:t>: the improvement &amp; diversity of the </a:t>
            </a:r>
            <a:r>
              <a:rPr lang="en-US" sz="2600" i="0" kern="0" dirty="0" err="1">
                <a:latin typeface="+mj-lt"/>
              </a:rPr>
              <a:t>i-th</a:t>
            </a:r>
            <a:r>
              <a:rPr lang="en-US" sz="2600" i="0" kern="0" dirty="0">
                <a:latin typeface="+mj-lt"/>
              </a:rPr>
              <a:t> worker. </a:t>
            </a:r>
          </a:p>
          <a:p>
            <a:endParaRPr lang="en-US" sz="2600" b="1" i="0" kern="0" dirty="0">
              <a:latin typeface="+mj-lt"/>
            </a:endParaRPr>
          </a:p>
          <a:p>
            <a:endParaRPr lang="en-US" i="0" kern="0" dirty="0">
              <a:latin typeface="+mj-lt"/>
            </a:endParaRPr>
          </a:p>
          <a:p>
            <a:r>
              <a:rPr lang="en-US" sz="2800" i="0" kern="0" dirty="0">
                <a:latin typeface="+mj-lt"/>
              </a:rPr>
              <a:t>S</a:t>
            </a:r>
            <a:r>
              <a:rPr lang="en-US" altLang="zh-CN" sz="2800" i="0" kern="0" dirty="0">
                <a:latin typeface="+mj-lt"/>
              </a:rPr>
              <a:t>election</a:t>
            </a:r>
            <a:r>
              <a:rPr lang="en-US" sz="2800" i="0" kern="0" dirty="0">
                <a:latin typeface="+mj-lt"/>
              </a:rPr>
              <a:t>: </a:t>
            </a:r>
          </a:p>
          <a:p>
            <a:pPr lvl="1"/>
            <a:r>
              <a:rPr lang="en-US" sz="2600" i="0" kern="0" dirty="0">
                <a:latin typeface="+mj-lt"/>
              </a:rPr>
              <a:t>The top k.</a:t>
            </a:r>
          </a:p>
          <a:p>
            <a:pPr lvl="1"/>
            <a:r>
              <a:rPr lang="en-US" sz="2600" i="0" kern="0" dirty="0">
                <a:latin typeface="+mj-lt"/>
              </a:rPr>
              <a:t>The worker better than the average of selected workers in last round.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00707DC-0E95-4E22-B1EB-ECC6819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53525"/>
              </p:ext>
            </p:extLst>
          </p:nvPr>
        </p:nvGraphicFramePr>
        <p:xfrm>
          <a:off x="1090984" y="3988751"/>
          <a:ext cx="9531894" cy="132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4559040" imgH="634680" progId="Equation.DSMT4">
                  <p:embed/>
                </p:oleObj>
              </mc:Choice>
              <mc:Fallback>
                <p:oleObj name="Equation" r:id="rId6" imgW="455904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00707DC-0E95-4E22-B1EB-ECC6819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0984" y="3988751"/>
                        <a:ext cx="9531894" cy="1328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CEB566BD-FB9E-4174-AD7F-98B9A4A1B204}"/>
              </a:ext>
            </a:extLst>
          </p:cNvPr>
          <p:cNvSpPr txBox="1"/>
          <p:nvPr/>
        </p:nvSpPr>
        <p:spPr>
          <a:xfrm>
            <a:off x="117566" y="6263638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Wu H, Qu Y, Lin S, et al. Contrastive learning for compact single image dehazing[C]//Proceedings of the IEEE/CVF conference on computer vision and pattern recognition. 2021: 10551-10560.</a:t>
            </a:r>
          </a:p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2] Amin S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Gomrokchi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M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Satija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H, et al. A survey of exploration methods in reinforcement learning[J].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rXiv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reprint arXiv:2109.00157, 2021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9" name="TextBox 11">
            <a:extLst>
              <a:ext uri="{FF2B5EF4-FFF2-40B4-BE49-F238E27FC236}">
                <a16:creationId xmlns:a16="http://schemas.microsoft.com/office/drawing/2014/main" id="{46909B20-637B-492B-A683-7CB9FF63F832}"/>
              </a:ext>
            </a:extLst>
          </p:cNvPr>
          <p:cNvSpPr txBox="1"/>
          <p:nvPr/>
        </p:nvSpPr>
        <p:spPr>
          <a:xfrm>
            <a:off x="932792" y="1063891"/>
            <a:ext cx="9690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Multi-worker selections: to</a:t>
            </a:r>
            <a:r>
              <a:rPr lang="zh-CN" altLang="en-US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 </a:t>
            </a:r>
            <a:r>
              <a:rPr lang="en-US" altLang="zh-CN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enhance</a:t>
            </a:r>
            <a:r>
              <a:rPr lang="zh-CN" altLang="en-US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 </a:t>
            </a:r>
            <a:r>
              <a:rPr lang="en-US" altLang="zh-CN" sz="280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exploration</a:t>
            </a:r>
            <a:r>
              <a:rPr lang="zh-CN" altLang="en-US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 </a:t>
            </a:r>
            <a:r>
              <a:rPr lang="en-US" altLang="zh-CN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capability </a:t>
            </a:r>
            <a:endParaRPr lang="zh-CN" altLang="en-US" sz="2800" i="0" kern="0" dirty="0">
              <a:solidFill>
                <a:srgbClr val="0000DA"/>
              </a:solidFill>
              <a:latin typeface="+mj-lt"/>
              <a:ea typeface="ＭＳ Ｐゴシック" pitchFamily="-112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7613572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287B351-401A-4F9A-9346-3417381FB3F4}"/>
              </a:ext>
            </a:extLst>
          </p:cNvPr>
          <p:cNvSpPr txBox="1">
            <a:spLocks/>
          </p:cNvSpPr>
          <p:nvPr/>
        </p:nvSpPr>
        <p:spPr bwMode="auto">
          <a:xfrm>
            <a:off x="526941" y="1400991"/>
            <a:ext cx="1147333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i="0" kern="0" dirty="0">
                <a:latin typeface="+mj-lt"/>
              </a:rPr>
              <a:t>A</a:t>
            </a:r>
            <a:r>
              <a:rPr lang="en-US" altLang="zh-CN" sz="2800" i="0" kern="0" dirty="0">
                <a:latin typeface="+mj-lt"/>
              </a:rPr>
              <a:t>void local optimal solution: Adding “controlled” Random</a:t>
            </a:r>
            <a:r>
              <a:rPr lang="en-US" altLang="zh-CN" sz="2800" i="0" kern="0" baseline="30000" dirty="0">
                <a:latin typeface="+mj-lt"/>
              </a:rPr>
              <a:t> [1],[2]</a:t>
            </a:r>
            <a:r>
              <a:rPr lang="en-US" altLang="zh-CN" sz="2800" i="0" kern="0" dirty="0">
                <a:latin typeface="+mj-lt"/>
              </a:rPr>
              <a:t> </a:t>
            </a:r>
          </a:p>
          <a:p>
            <a:pPr lvl="1"/>
            <a:r>
              <a:rPr lang="en-US" sz="2600" i="0" kern="0" dirty="0">
                <a:latin typeface="+mj-lt"/>
              </a:rPr>
              <a:t>Initial parameters:</a:t>
            </a:r>
          </a:p>
          <a:p>
            <a:pPr lvl="1"/>
            <a:r>
              <a:rPr lang="en-US" sz="2600" i="0" kern="0" dirty="0">
                <a:latin typeface="+mj-lt"/>
              </a:rPr>
              <a:t>Optimal parameters:</a:t>
            </a:r>
            <a:endParaRPr lang="en-US" sz="2800" i="0" kern="0" dirty="0">
              <a:latin typeface="+mj-lt"/>
            </a:endParaRPr>
          </a:p>
          <a:p>
            <a:pPr lvl="1"/>
            <a:r>
              <a:rPr lang="en-US" sz="2800" i="0" kern="0" dirty="0">
                <a:latin typeface="+mj-lt"/>
              </a:rPr>
              <a:t>Enhance exploration: maximum params entropy</a:t>
            </a:r>
          </a:p>
          <a:p>
            <a:pPr lvl="2"/>
            <a:r>
              <a:rPr lang="en-US" altLang="zh-CN" sz="2000" dirty="0" err="1"/>
              <a:t>Kraskov-Stögbauer-Grassberger</a:t>
            </a:r>
            <a:r>
              <a:rPr lang="en-US" altLang="zh-CN" sz="2000" dirty="0"/>
              <a:t> (KSG) estimator</a:t>
            </a:r>
            <a:r>
              <a:rPr lang="en-US" altLang="zh-CN" sz="2400" i="0" kern="0" baseline="30000" dirty="0">
                <a:latin typeface="+mj-lt"/>
              </a:rPr>
              <a:t> [2]</a:t>
            </a:r>
            <a:endParaRPr lang="en-US" sz="2400" i="0" kern="0" dirty="0"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6BC3C57-E873-72A4-7924-C4644AA95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ration Enhanced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EM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3F85E-DC2D-9B24-0CDB-5400EE3B8A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4</a:t>
            </a:fld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5B00365-4643-4FCF-8F2C-2DB0DE3E4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63635"/>
              </p:ext>
            </p:extLst>
          </p:nvPr>
        </p:nvGraphicFramePr>
        <p:xfrm>
          <a:off x="1655763" y="4052888"/>
          <a:ext cx="850741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4241520" imgH="863280" progId="Equation.DSMT4">
                  <p:embed/>
                </p:oleObj>
              </mc:Choice>
              <mc:Fallback>
                <p:oleObj name="Equation" r:id="rId4" imgW="4241520" imgH="8632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5B00365-4643-4FCF-8F2C-2DB0DE3E4B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5763" y="4052888"/>
                        <a:ext cx="8507412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CEB566BD-FB9E-4174-AD7F-98B9A4A1B204}"/>
              </a:ext>
            </a:extLst>
          </p:cNvPr>
          <p:cNvSpPr txBox="1"/>
          <p:nvPr/>
        </p:nvSpPr>
        <p:spPr>
          <a:xfrm>
            <a:off x="117566" y="6230983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Mahankali S, Hong Z W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Sekhari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A, et al. Random Latent Exploration for Deep Reinforcement Learning[J].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rXiv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reprint arXiv:2407.13755, 2024.</a:t>
            </a:r>
          </a:p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2] Kim D, Shin J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bbeel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, et al. Accelerating reinforcement learning with value-conditional state entropy exploration[J]. Advances in Neural Information Processing Systems, 2024, 36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E1878B5-0DC2-4228-A811-2DBD49FBA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78503"/>
              </p:ext>
            </p:extLst>
          </p:nvPr>
        </p:nvGraphicFramePr>
        <p:xfrm>
          <a:off x="4005940" y="2046056"/>
          <a:ext cx="1487715" cy="46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888840" imgH="279360" progId="Equation.DSMT4">
                  <p:embed/>
                </p:oleObj>
              </mc:Choice>
              <mc:Fallback>
                <p:oleObj name="Equation" r:id="rId6" imgW="88884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E1878B5-0DC2-4228-A811-2DBD49FBA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5940" y="2046056"/>
                        <a:ext cx="1487715" cy="467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3CD64B3-DA7D-4A3D-85E6-2D5B2BC8A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28501"/>
              </p:ext>
            </p:extLst>
          </p:nvPr>
        </p:nvGraphicFramePr>
        <p:xfrm>
          <a:off x="4200525" y="2527300"/>
          <a:ext cx="14033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838080" imgH="330120" progId="Equation.DSMT4">
                  <p:embed/>
                </p:oleObj>
              </mc:Choice>
              <mc:Fallback>
                <p:oleObj name="Equation" r:id="rId8" imgW="838080" imgH="330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3CD64B3-DA7D-4A3D-85E6-2D5B2BC8A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0525" y="2527300"/>
                        <a:ext cx="1403350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75701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287B351-401A-4F9A-9346-3417381FB3F4}"/>
              </a:ext>
            </a:extLst>
          </p:cNvPr>
          <p:cNvSpPr txBox="1">
            <a:spLocks/>
          </p:cNvSpPr>
          <p:nvPr/>
        </p:nvSpPr>
        <p:spPr bwMode="auto">
          <a:xfrm>
            <a:off x="568982" y="1514914"/>
            <a:ext cx="1147333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800" i="0" kern="0" dirty="0">
                <a:latin typeface="+mj-lt"/>
              </a:rPr>
              <a:t>Maximum Entropy: KSG estimator</a:t>
            </a:r>
          </a:p>
          <a:p>
            <a:pPr lvl="1"/>
            <a:r>
              <a:rPr lang="en-US" sz="2400" i="0" kern="0" dirty="0">
                <a:latin typeface="+mj-lt"/>
              </a:rPr>
              <a:t>Entropy:</a:t>
            </a:r>
          </a:p>
          <a:p>
            <a:pPr lvl="1"/>
            <a:r>
              <a:rPr lang="en-US" altLang="zh-CN" sz="2400" i="0" kern="0" dirty="0">
                <a:latin typeface="+mj-lt"/>
              </a:rPr>
              <a:t>non-parametric entropy estimators: KL estimator</a:t>
            </a:r>
            <a:r>
              <a:rPr lang="en-US" altLang="zh-CN" sz="2400" i="0" kern="0" baseline="30000" dirty="0">
                <a:latin typeface="+mj-lt"/>
              </a:rPr>
              <a:t> [1]</a:t>
            </a:r>
            <a:r>
              <a:rPr lang="en-US" altLang="zh-CN" sz="2400" i="0" kern="0" dirty="0">
                <a:latin typeface="+mj-lt"/>
              </a:rPr>
              <a:t> </a:t>
            </a:r>
          </a:p>
          <a:p>
            <a:pPr lvl="1"/>
            <a:endParaRPr lang="en-US" altLang="zh-CN" sz="2400" i="0" kern="0" dirty="0">
              <a:latin typeface="+mj-lt"/>
            </a:endParaRPr>
          </a:p>
          <a:p>
            <a:pPr lvl="1"/>
            <a:endParaRPr lang="en-US" altLang="zh-CN" sz="2400" i="0" kern="0" dirty="0">
              <a:latin typeface="+mj-lt"/>
            </a:endParaRPr>
          </a:p>
          <a:p>
            <a:pPr lvl="1"/>
            <a:r>
              <a:rPr lang="en-US" altLang="zh-CN" sz="2400" i="0" kern="0" dirty="0">
                <a:latin typeface="+mj-lt"/>
              </a:rPr>
              <a:t>mutual information estimators: KSG estimator </a:t>
            </a:r>
            <a:r>
              <a:rPr lang="en-US" altLang="zh-CN" sz="2400" i="0" kern="0" baseline="30000" dirty="0">
                <a:latin typeface="+mj-lt"/>
              </a:rPr>
              <a:t>[2]</a:t>
            </a:r>
            <a:r>
              <a:rPr lang="en-US" altLang="zh-CN" sz="2400" i="0" kern="0" dirty="0">
                <a:latin typeface="+mj-lt"/>
              </a:rPr>
              <a:t> </a:t>
            </a:r>
          </a:p>
          <a:p>
            <a:pPr lvl="2"/>
            <a:r>
              <a:rPr lang="en-US" altLang="zh-CN" sz="2200" i="0" kern="0" dirty="0">
                <a:latin typeface="+mj-lt"/>
              </a:rPr>
              <a:t>Joint distance:</a:t>
            </a:r>
          </a:p>
          <a:p>
            <a:pPr lvl="2"/>
            <a:r>
              <a:rPr lang="en-US" altLang="zh-CN" sz="2200" i="0" kern="0" dirty="0">
                <a:latin typeface="+mj-lt"/>
              </a:rPr>
              <a:t>Joint entropy:</a:t>
            </a:r>
          </a:p>
          <a:p>
            <a:pPr lvl="2"/>
            <a:r>
              <a:rPr lang="en-US" altLang="zh-CN" sz="2200" i="0" kern="0" dirty="0">
                <a:latin typeface="+mj-lt"/>
              </a:rPr>
              <a:t>Individual entropy: </a:t>
            </a:r>
          </a:p>
          <a:p>
            <a:pPr lvl="2"/>
            <a:r>
              <a:rPr lang="en-US" altLang="zh-CN" sz="2200" i="0" kern="0" dirty="0">
                <a:latin typeface="+mj-lt"/>
              </a:rPr>
              <a:t>Conditional entropy:</a:t>
            </a:r>
          </a:p>
          <a:p>
            <a:pPr lvl="1"/>
            <a:endParaRPr lang="en-US" altLang="zh-CN" sz="2400" i="0" kern="0" dirty="0"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6BC3C57-E873-72A4-7924-C4644AA95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: Entropy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3F85E-DC2D-9B24-0CDB-5400EE3B8A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5</a:t>
            </a:fld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5B00365-4643-4FCF-8F2C-2DB0DE3E4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79222"/>
              </p:ext>
            </p:extLst>
          </p:nvPr>
        </p:nvGraphicFramePr>
        <p:xfrm>
          <a:off x="3646039" y="4501347"/>
          <a:ext cx="6310761" cy="70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4" imgW="3873240" imgH="431640" progId="Equation.DSMT4">
                  <p:embed/>
                </p:oleObj>
              </mc:Choice>
              <mc:Fallback>
                <p:oleObj name="Equation" r:id="rId4" imgW="387324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5B00365-4643-4FCF-8F2C-2DB0DE3E4B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6039" y="4501347"/>
                        <a:ext cx="6310761" cy="70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CEB566BD-FB9E-4174-AD7F-98B9A4A1B204}"/>
              </a:ext>
            </a:extLst>
          </p:cNvPr>
          <p:cNvSpPr txBox="1"/>
          <p:nvPr/>
        </p:nvSpPr>
        <p:spPr>
          <a:xfrm>
            <a:off x="97972" y="6214892"/>
            <a:ext cx="1105770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Kim D, Shin J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bbeel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, et al. Accelerating reinforcement learning with value-conditional state entropy exploration[J]. Advances in Neural Information Processing Systems, 2024, 36</a:t>
            </a:r>
          </a:p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2 ]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Kraskov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A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Stögbauer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H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Grassberger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. Estimating mutual information[J]. Physical Review E—Statistical, Nonlinear, and Soft Matter Physics, 2004, 69(6): 066138.</a:t>
            </a:r>
          </a:p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6EBAE2F-9643-43D9-8894-28BD30B61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95139"/>
              </p:ext>
            </p:extLst>
          </p:nvPr>
        </p:nvGraphicFramePr>
        <p:xfrm>
          <a:off x="2748461" y="2042693"/>
          <a:ext cx="3221042" cy="46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6" imgW="1917360" imgH="279360" progId="Equation.DSMT4">
                  <p:embed/>
                </p:oleObj>
              </mc:Choice>
              <mc:Fallback>
                <p:oleObj name="Equation" r:id="rId6" imgW="1917360" imgH="279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6EBAE2F-9643-43D9-8894-28BD30B61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8461" y="2042693"/>
                        <a:ext cx="3221042" cy="46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BAB4F3A-4389-4B08-9532-9910A18EC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457358"/>
              </p:ext>
            </p:extLst>
          </p:nvPr>
        </p:nvGraphicFramePr>
        <p:xfrm>
          <a:off x="6732007" y="2034622"/>
          <a:ext cx="3796655" cy="46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8" imgW="2260440" imgH="279360" progId="Equation.DSMT4">
                  <p:embed/>
                </p:oleObj>
              </mc:Choice>
              <mc:Fallback>
                <p:oleObj name="Equation" r:id="rId8" imgW="2260440" imgH="2793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BAB4F3A-4389-4B08-9532-9910A18EC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32007" y="2034622"/>
                        <a:ext cx="3796655" cy="46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D614118-9E60-41B5-82E7-7516F3D9E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7502"/>
              </p:ext>
            </p:extLst>
          </p:nvPr>
        </p:nvGraphicFramePr>
        <p:xfrm>
          <a:off x="1324982" y="2743961"/>
          <a:ext cx="54070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0" imgW="3200400" imgH="431640" progId="Equation.DSMT4">
                  <p:embed/>
                </p:oleObj>
              </mc:Choice>
              <mc:Fallback>
                <p:oleObj name="Equation" r:id="rId10" imgW="320040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D614118-9E60-41B5-82E7-7516F3D9E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4982" y="2743961"/>
                        <a:ext cx="540702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84CAF8C-5E7F-418C-ADE2-12C60C767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16673"/>
              </p:ext>
            </p:extLst>
          </p:nvPr>
        </p:nvGraphicFramePr>
        <p:xfrm>
          <a:off x="4347841" y="5469696"/>
          <a:ext cx="4282493" cy="51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2" imgW="2336760" imgH="279360" progId="Equation.DSMT4">
                  <p:embed/>
                </p:oleObj>
              </mc:Choice>
              <mc:Fallback>
                <p:oleObj name="Equation" r:id="rId12" imgW="2336760" imgH="2793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84CAF8C-5E7F-418C-ADE2-12C60C767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7841" y="5469696"/>
                        <a:ext cx="4282493" cy="512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C15984C-AFC1-4F11-9547-AAFEDAE03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91042"/>
              </p:ext>
            </p:extLst>
          </p:nvPr>
        </p:nvGraphicFramePr>
        <p:xfrm>
          <a:off x="4360799" y="4140113"/>
          <a:ext cx="3048994" cy="50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4" imgW="2006280" imgH="330120" progId="Equation.DSMT4">
                  <p:embed/>
                </p:oleObj>
              </mc:Choice>
              <mc:Fallback>
                <p:oleObj name="Equation" r:id="rId14" imgW="2006280" imgH="3301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DC15984C-AFC1-4F11-9547-AAFEDAE03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0799" y="4140113"/>
                        <a:ext cx="3048994" cy="50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60430CD-56BD-45FB-B320-715079883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27618"/>
              </p:ext>
            </p:extLst>
          </p:nvPr>
        </p:nvGraphicFramePr>
        <p:xfrm>
          <a:off x="1830354" y="3222586"/>
          <a:ext cx="1343770" cy="7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6" imgW="863280" imgH="469800" progId="Equation.DSMT4">
                  <p:embed/>
                </p:oleObj>
              </mc:Choice>
              <mc:Fallback>
                <p:oleObj name="Equation" r:id="rId16" imgW="863280" imgH="469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60430CD-56BD-45FB-B320-715079883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0354" y="3222586"/>
                        <a:ext cx="1343770" cy="7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D32A292-76CE-4B9C-AB6B-E8E4AE2F6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081397"/>
              </p:ext>
            </p:extLst>
          </p:nvPr>
        </p:nvGraphicFramePr>
        <p:xfrm>
          <a:off x="4018588" y="4921641"/>
          <a:ext cx="6604290" cy="69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8" imgW="4089240" imgH="431640" progId="Equation.DSMT4">
                  <p:embed/>
                </p:oleObj>
              </mc:Choice>
              <mc:Fallback>
                <p:oleObj name="Equation" r:id="rId18" imgW="408924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D32A292-76CE-4B9C-AB6B-E8E4AE2F6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18588" y="4921641"/>
                        <a:ext cx="6604290" cy="69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262C15C-0431-4F60-9B99-CA59044AC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10837"/>
              </p:ext>
            </p:extLst>
          </p:nvPr>
        </p:nvGraphicFramePr>
        <p:xfrm>
          <a:off x="7715250" y="4142524"/>
          <a:ext cx="16383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20" imgW="1079280" imgH="304560" progId="Equation.DSMT4">
                  <p:embed/>
                </p:oleObj>
              </mc:Choice>
              <mc:Fallback>
                <p:oleObj name="Equation" r:id="rId20" imgW="1079280" imgH="304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262C15C-0431-4F60-9B99-CA59044AC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15250" y="4142524"/>
                        <a:ext cx="16383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0A75D9B-87CD-436E-A8FB-BF8C312B6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22335"/>
              </p:ext>
            </p:extLst>
          </p:nvPr>
        </p:nvGraphicFramePr>
        <p:xfrm>
          <a:off x="9426687" y="4028124"/>
          <a:ext cx="26400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22" imgW="1739880" imgH="520560" progId="Equation.DSMT4">
                  <p:embed/>
                </p:oleObj>
              </mc:Choice>
              <mc:Fallback>
                <p:oleObj name="Equation" r:id="rId22" imgW="1739880" imgH="5205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0A75D9B-87CD-436E-A8FB-BF8C312B6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26687" y="4028124"/>
                        <a:ext cx="264001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893612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287B351-401A-4F9A-9346-3417381FB3F4}"/>
              </a:ext>
            </a:extLst>
          </p:cNvPr>
          <p:cNvSpPr txBox="1">
            <a:spLocks/>
          </p:cNvSpPr>
          <p:nvPr/>
        </p:nvSpPr>
        <p:spPr bwMode="auto">
          <a:xfrm>
            <a:off x="608569" y="1392946"/>
            <a:ext cx="1147333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800" i="0" kern="0" dirty="0">
                <a:latin typeface="+mj-lt"/>
              </a:rPr>
              <a:t>Maximum Entropy: KSG estimator</a:t>
            </a:r>
          </a:p>
          <a:p>
            <a:pPr lvl="1"/>
            <a:r>
              <a:rPr lang="en-US" altLang="zh-CN" sz="2400" i="0" kern="0" dirty="0">
                <a:latin typeface="+mj-lt"/>
              </a:rPr>
              <a:t>Bounded entropy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6BC3C57-E873-72A4-7924-C4644AA95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: EM+DS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3F85E-DC2D-9B24-0CDB-5400EE3B8A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A5AA643-A553-4EB7-93D8-5AEE67E14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25567"/>
              </p:ext>
            </p:extLst>
          </p:nvPr>
        </p:nvGraphicFramePr>
        <p:xfrm>
          <a:off x="1582573" y="4249469"/>
          <a:ext cx="77406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" imgW="4546440" imgH="444240" progId="Equation.DSMT4">
                  <p:embed/>
                </p:oleObj>
              </mc:Choice>
              <mc:Fallback>
                <p:oleObj name="Equation" r:id="rId4" imgW="4546440" imgH="4442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A5AA643-A553-4EB7-93D8-5AEE67E14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2573" y="4249469"/>
                        <a:ext cx="774065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421346A-F695-4990-B003-461A28625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08411"/>
              </p:ext>
            </p:extLst>
          </p:nvPr>
        </p:nvGraphicFramePr>
        <p:xfrm>
          <a:off x="1246189" y="2882242"/>
          <a:ext cx="101981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5219640" imgH="736560" progId="Equation.DSMT4">
                  <p:embed/>
                </p:oleObj>
              </mc:Choice>
              <mc:Fallback>
                <p:oleObj name="Equation" r:id="rId6" imgW="5219640" imgH="736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421346A-F695-4990-B003-461A28625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6189" y="2882242"/>
                        <a:ext cx="10198100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D6A7F86-4041-44C7-8ABA-A4035152A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96672"/>
              </p:ext>
            </p:extLst>
          </p:nvPr>
        </p:nvGraphicFramePr>
        <p:xfrm>
          <a:off x="2406650" y="2417763"/>
          <a:ext cx="3440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8" imgW="1790640" imgH="279360" progId="Equation.DSMT4">
                  <p:embed/>
                </p:oleObj>
              </mc:Choice>
              <mc:Fallback>
                <p:oleObj name="Equation" r:id="rId8" imgW="1790640" imgH="2793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D6A7F86-4041-44C7-8ABA-A4035152A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6650" y="2417763"/>
                        <a:ext cx="34401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091681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C3C57-E873-72A4-7924-C4644AA95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: Worker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-DS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3F85E-DC2D-9B24-0CDB-5400EE3B8A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7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287B351-401A-4F9A-9346-3417381FB3F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47211" y="1504949"/>
                <a:ext cx="11473339" cy="441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00CC"/>
                  </a:buClr>
                  <a:buSzPct val="85000"/>
                  <a:buFont typeface="Wingdings" charset="2"/>
                  <a:buChar char="q"/>
                  <a:defRPr sz="2400">
                    <a:solidFill>
                      <a:srgbClr val="0000DA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>
                      <a:lumMod val="50000"/>
                    </a:schemeClr>
                  </a:buClr>
                  <a:buSzPct val="85000"/>
                  <a:buFont typeface="Wingdings" charset="2"/>
                  <a:buChar char="Ø"/>
                  <a:defRPr sz="220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>
                      <a:lumMod val="50000"/>
                    </a:schemeClr>
                  </a:buClr>
                  <a:buSzPct val="70000"/>
                  <a:buFont typeface="Wingdings" pitchFamily="-107" charset="2"/>
                  <a:buChar char="v"/>
                  <a:defRPr sz="200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>
                      <a:lumMod val="50000"/>
                    </a:schemeClr>
                  </a:buClr>
                  <a:buSzPct val="90000"/>
                  <a:buFont typeface="Wingdings" pitchFamily="-107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-107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800" i="0" kern="0" dirty="0">
                    <a:latin typeface="+mj-lt"/>
                  </a:rPr>
                  <a:t>Diverse the exploration capacity in each worker</a:t>
                </a:r>
              </a:p>
              <a:p>
                <a:pPr lvl="1"/>
                <a:r>
                  <a:rPr lang="en-US" altLang="zh-CN" sz="2600" i="0" kern="0" dirty="0">
                    <a:latin typeface="+mj-lt"/>
                  </a:rPr>
                  <a:t>higher </a:t>
                </a:r>
                <a14:m>
                  <m:oMath xmlns:m="http://schemas.openxmlformats.org/officeDocument/2006/math">
                    <m:r>
                      <a:rPr lang="zh-CN" altLang="en-US" sz="2600" i="1" kern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600" i="0" kern="0" dirty="0">
                    <a:latin typeface="+mj-lt"/>
                  </a:rPr>
                  <a:t>-&gt; </a:t>
                </a:r>
                <a:r>
                  <a:rPr lang="en-US" sz="2600" i="0" kern="0" dirty="0">
                    <a:latin typeface="+mj-lt"/>
                  </a:rPr>
                  <a:t>Better local datasets &amp; better computational capacity</a:t>
                </a:r>
              </a:p>
              <a:p>
                <a:pPr lvl="1"/>
                <a:endParaRPr lang="en-US" sz="2600" i="0" kern="0" dirty="0">
                  <a:latin typeface="+mj-lt"/>
                </a:endParaRPr>
              </a:p>
              <a:p>
                <a:pPr lvl="1"/>
                <a:r>
                  <a:rPr lang="en-US" sz="2600" i="0" kern="0" dirty="0">
                    <a:latin typeface="+mj-lt"/>
                  </a:rPr>
                  <a:t>Adaptively select better worker in each round</a:t>
                </a:r>
              </a:p>
              <a:p>
                <a:endParaRPr lang="en-US" sz="2800" i="0" kern="0" dirty="0">
                  <a:latin typeface="+mj-lt"/>
                </a:endParaRPr>
              </a:p>
              <a:p>
                <a:endParaRPr lang="en-US" sz="2600" b="1" i="0" kern="0" dirty="0">
                  <a:latin typeface="+mj-lt"/>
                </a:endParaRP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287B351-401A-4F9A-9346-3417381FB3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211" y="1504949"/>
                <a:ext cx="11473339" cy="4419600"/>
              </a:xfrm>
              <a:prstGeom prst="rect">
                <a:avLst/>
              </a:prstGeom>
              <a:blipFill>
                <a:blip r:embed="rId4"/>
                <a:stretch>
                  <a:fillRect l="-744" t="-151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F88C245-A56E-42E8-9779-4BFF96B24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48894"/>
              </p:ext>
            </p:extLst>
          </p:nvPr>
        </p:nvGraphicFramePr>
        <p:xfrm>
          <a:off x="3225800" y="3478213"/>
          <a:ext cx="52879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1981080" imgH="304560" progId="Equation.DSMT4">
                  <p:embed/>
                </p:oleObj>
              </mc:Choice>
              <mc:Fallback>
                <p:oleObj name="Equation" r:id="rId5" imgW="198108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F88C245-A56E-42E8-9779-4BFF96B24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5800" y="3478213"/>
                        <a:ext cx="5287963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55DF427-1A83-4C52-BBD2-CCA45F160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49778"/>
              </p:ext>
            </p:extLst>
          </p:nvPr>
        </p:nvGraphicFramePr>
        <p:xfrm>
          <a:off x="4302125" y="4229100"/>
          <a:ext cx="29479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55DF427-1A83-4C52-BBD2-CCA45F160E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2125" y="4229100"/>
                        <a:ext cx="29479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411660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0AC2AB-7833-C42F-51A9-652B3091DF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179802-239C-1160-D423-33ABF7C31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00E373-BA30-F548-1BF0-3D87E47F30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design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3333FF"/>
                </a:solidFill>
              </a:rPr>
              <a:t>Preliminary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en-US" dirty="0">
                <a:solidFill>
                  <a:srgbClr val="3333FF"/>
                </a:solidFill>
              </a:rPr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S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mm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6D213A-2039-91FD-4E06-F4E6CA3ABA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1760196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E0FFA6-047F-CE3C-690E-2751A7143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586ECD-B237-F885-4CEE-FB3F7C50A0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/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/>
          </a:p>
          <a:p>
            <a:pPr>
              <a:lnSpc>
                <a:spcPct val="200000"/>
              </a:lnSpc>
            </a:pPr>
            <a:r>
              <a:rPr lang="en-US" dirty="0"/>
              <a:t>Proposed design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dirty="0"/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Preliminary</a:t>
            </a:r>
            <a:r>
              <a:rPr lang="zh-CN" altLang="en-US" dirty="0"/>
              <a:t> </a:t>
            </a:r>
            <a:r>
              <a:rPr lang="en-US" altLang="zh-CN" dirty="0"/>
              <a:t>r</a:t>
            </a:r>
            <a:r>
              <a:rPr lang="en-US" dirty="0"/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S</a:t>
            </a:r>
            <a:r>
              <a:rPr lang="en-US" dirty="0"/>
              <a:t>ummary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f</a:t>
            </a:r>
            <a:r>
              <a:rPr lang="en-US" dirty="0"/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A49B85-1E40-3601-29CC-AAEDC27FDA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073788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</a:t>
            </a:r>
            <a:endParaRPr lang="zh-CN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BAE8F9-CE63-6C6E-8BC0-86CA48DFC1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19</a:t>
            </a:fld>
            <a:endParaRPr lang="zh-CN" altLang="en-US">
              <a:latin typeface="+mj-lt"/>
            </a:endParaRPr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882D7ADD-6C81-4552-AC44-31D399C37BB6}"/>
              </a:ext>
            </a:extLst>
          </p:cNvPr>
          <p:cNvSpPr txBox="1">
            <a:spLocks/>
          </p:cNvSpPr>
          <p:nvPr/>
        </p:nvSpPr>
        <p:spPr bwMode="auto">
          <a:xfrm>
            <a:off x="514555" y="1219200"/>
            <a:ext cx="761187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i="0" kern="0" dirty="0">
                <a:latin typeface="+mj-lt"/>
              </a:rPr>
              <a:t>MNIST Classification:</a:t>
            </a:r>
          </a:p>
          <a:p>
            <a:pPr lvl="1"/>
            <a:r>
              <a:rPr lang="en-US" sz="2400" i="0" kern="0" dirty="0">
                <a:latin typeface="+mj-lt"/>
              </a:rPr>
              <a:t>Datasets: 50 local workers, 300 samples in each; A server, 2000 sample.</a:t>
            </a:r>
          </a:p>
          <a:p>
            <a:pPr lvl="1"/>
            <a:r>
              <a:rPr lang="en-US" sz="2400" i="0" kern="0" dirty="0">
                <a:latin typeface="+mj-lt"/>
              </a:rPr>
              <a:t>No-</a:t>
            </a:r>
            <a:r>
              <a:rPr lang="en-US" altLang="zh-CN" sz="2400" i="0" kern="0" dirty="0" err="1">
                <a:latin typeface="+mj-lt"/>
              </a:rPr>
              <a:t>i.i.d</a:t>
            </a:r>
            <a:r>
              <a:rPr lang="en-US" altLang="zh-CN" sz="2400" i="0" kern="0" dirty="0">
                <a:latin typeface="+mj-lt"/>
              </a:rPr>
              <a:t> data rate: KS test, the similarity of pairs</a:t>
            </a:r>
            <a:endParaRPr lang="en-US" sz="2600" b="1" i="0" kern="0" dirty="0">
              <a:latin typeface="+mj-lt"/>
            </a:endParaRPr>
          </a:p>
          <a:p>
            <a:endParaRPr lang="en-US" sz="2800" i="0" kern="0" dirty="0">
              <a:latin typeface="+mj-lt"/>
            </a:endParaRPr>
          </a:p>
          <a:p>
            <a:pPr lvl="1"/>
            <a:endParaRPr lang="en-US" sz="2400" i="0" kern="0" dirty="0">
              <a:latin typeface="+mj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DC44FFA-556F-4AFB-9CF0-42E3BD9E0E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5603" y="3023003"/>
            <a:ext cx="3764425" cy="282331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66C8D0F-7E2B-45A9-8438-D568F6AD32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65781" y="3004329"/>
            <a:ext cx="3764425" cy="28233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B87B00F-A142-4EF5-8BC4-C8BF1FD7303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15598" y="2940286"/>
            <a:ext cx="3935207" cy="2951405"/>
          </a:xfrm>
          <a:prstGeom prst="rect">
            <a:avLst/>
          </a:prstGeom>
        </p:spPr>
      </p:pic>
      <p:sp>
        <p:nvSpPr>
          <p:cNvPr id="10" name="TextBox 48">
            <a:extLst>
              <a:ext uri="{FF2B5EF4-FFF2-40B4-BE49-F238E27FC236}">
                <a16:creationId xmlns:a16="http://schemas.microsoft.com/office/drawing/2014/main" id="{D8E9042F-713A-4B0E-883D-9A8E32E23C00}"/>
              </a:ext>
            </a:extLst>
          </p:cNvPr>
          <p:cNvSpPr txBox="1"/>
          <p:nvPr/>
        </p:nvSpPr>
        <p:spPr>
          <a:xfrm>
            <a:off x="4605611" y="5867400"/>
            <a:ext cx="3520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with seed 2355589748 </a:t>
            </a:r>
          </a:p>
        </p:txBody>
      </p:sp>
      <p:sp>
        <p:nvSpPr>
          <p:cNvPr id="11" name="TextBox 11">
            <a:extLst>
              <a:ext uri="{FF2B5EF4-FFF2-40B4-BE49-F238E27FC236}">
                <a16:creationId xmlns:a16="http://schemas.microsoft.com/office/drawing/2014/main" id="{891151BC-9296-47A3-BD5A-61850F37083F}"/>
              </a:ext>
            </a:extLst>
          </p:cNvPr>
          <p:cNvSpPr txBox="1"/>
          <p:nvPr/>
        </p:nvSpPr>
        <p:spPr>
          <a:xfrm>
            <a:off x="514555" y="6139190"/>
            <a:ext cx="110562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i="0" dirty="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rPr>
              <a:t>Higher accuracy &amp; Quicker convergence </a:t>
            </a:r>
            <a:endParaRPr lang="en-US" altLang="zh-CN" sz="2800" i="0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415882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</a:t>
            </a:r>
            <a:endParaRPr lang="zh-CN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BAE8F9-CE63-6C6E-8BC0-86CA48DFC1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20</a:t>
            </a:fld>
            <a:endParaRPr lang="zh-CN" altLang="en-US" dirty="0">
              <a:latin typeface="+mj-lt"/>
            </a:endParaRPr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882D7ADD-6C81-4552-AC44-31D399C37BB6}"/>
              </a:ext>
            </a:extLst>
          </p:cNvPr>
          <p:cNvSpPr txBox="1">
            <a:spLocks/>
          </p:cNvSpPr>
          <p:nvPr/>
        </p:nvSpPr>
        <p:spPr bwMode="auto">
          <a:xfrm>
            <a:off x="514555" y="1219200"/>
            <a:ext cx="113792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i="0" kern="0" dirty="0">
                <a:latin typeface="+mj-lt"/>
              </a:rPr>
              <a:t>Ablation Study: </a:t>
            </a:r>
            <a:r>
              <a:rPr lang="en-US" i="0" kern="0" dirty="0">
                <a:solidFill>
                  <a:schemeClr val="tx1"/>
                </a:solidFill>
                <a:latin typeface="+mj-lt"/>
              </a:rPr>
              <a:t>EM-DSL = Exploration Score + Selection + Entropy + DSL</a:t>
            </a:r>
          </a:p>
          <a:p>
            <a:pPr marL="457200" lvl="1" indent="0">
              <a:buNone/>
            </a:pPr>
            <a:r>
              <a:rPr lang="en-US" altLang="zh-CN" sz="2400" i="0" kern="0" dirty="0">
                <a:latin typeface="+mj-lt"/>
              </a:rPr>
              <a:t>CB-DSL</a:t>
            </a:r>
            <a:r>
              <a:rPr lang="fr-FR" altLang="zh-CN" sz="2400" i="0" kern="0" dirty="0">
                <a:latin typeface="+mj-lt"/>
              </a:rPr>
              <a:t>= </a:t>
            </a:r>
            <a:r>
              <a:rPr lang="en-US" altLang="zh-CN" sz="2400" i="0" kern="0" dirty="0">
                <a:latin typeface="+mj-lt"/>
              </a:rPr>
              <a:t>Test Accuracy </a:t>
            </a:r>
            <a:r>
              <a:rPr lang="fr-FR" altLang="zh-CN" sz="2400" i="0" kern="0" dirty="0">
                <a:latin typeface="+mj-lt"/>
              </a:rPr>
              <a:t>+ T</a:t>
            </a:r>
            <a:r>
              <a:rPr lang="en-US" altLang="zh-CN" sz="2400" i="0" kern="0" dirty="0" err="1">
                <a:latin typeface="+mj-lt"/>
              </a:rPr>
              <a:t>opk</a:t>
            </a:r>
            <a:r>
              <a:rPr lang="fr-FR" altLang="zh-CN" sz="2400" i="0" kern="0" dirty="0">
                <a:latin typeface="+mj-lt"/>
              </a:rPr>
              <a:t> + DSL</a:t>
            </a:r>
            <a:endParaRPr lang="en-US" sz="2400" i="0" kern="0" dirty="0">
              <a:latin typeface="+mj-lt"/>
            </a:endParaRPr>
          </a:p>
          <a:p>
            <a:pPr lvl="1"/>
            <a:r>
              <a:rPr lang="en-US" sz="2400" i="0" kern="0" dirty="0">
                <a:latin typeface="+mj-lt"/>
              </a:rPr>
              <a:t>1. EM-DSL</a:t>
            </a:r>
            <a:r>
              <a:rPr lang="en-US" altLang="zh-CN" sz="2400" i="0" kern="0" dirty="0">
                <a:latin typeface="+mj-lt"/>
              </a:rPr>
              <a:t> vs </a:t>
            </a:r>
            <a:r>
              <a:rPr lang="en-US" sz="2400" i="0" kern="0" dirty="0">
                <a:latin typeface="+mj-lt"/>
              </a:rPr>
              <a:t>CB-DSL </a:t>
            </a:r>
            <a:r>
              <a:rPr lang="en-US" altLang="zh-CN" sz="2400" i="0" kern="0" dirty="0">
                <a:latin typeface="+mj-lt"/>
              </a:rPr>
              <a:t>vs Test Accuracy + Selection + Entropy + DSL </a:t>
            </a:r>
            <a:endParaRPr lang="en-US" sz="2400" i="0" kern="0" dirty="0">
              <a:latin typeface="+mj-lt"/>
            </a:endParaRPr>
          </a:p>
          <a:p>
            <a:pPr lvl="1"/>
            <a:r>
              <a:rPr lang="en-US" altLang="zh-CN" sz="2400" i="0" kern="0" dirty="0">
                <a:latin typeface="+mj-lt"/>
              </a:rPr>
              <a:t>2. EM-DSL vs CB-DSL vs Exploration Score + </a:t>
            </a:r>
            <a:r>
              <a:rPr lang="en-US" altLang="zh-CN" sz="2400" i="0" kern="0" dirty="0" err="1">
                <a:latin typeface="+mj-lt"/>
              </a:rPr>
              <a:t>Topk</a:t>
            </a:r>
            <a:r>
              <a:rPr lang="en-US" altLang="zh-CN" sz="2400" i="0" kern="0" dirty="0">
                <a:latin typeface="+mj-lt"/>
              </a:rPr>
              <a:t> + Entropy + DSL</a:t>
            </a:r>
          </a:p>
          <a:p>
            <a:pPr lvl="1"/>
            <a:r>
              <a:rPr lang="en-US" altLang="zh-CN" sz="2400" i="0" kern="0" dirty="0">
                <a:latin typeface="+mj-lt"/>
              </a:rPr>
              <a:t>3. EM-DSL vs CB-DSL vs Exploration Score + Selection + DSL </a:t>
            </a:r>
          </a:p>
          <a:p>
            <a:pPr lvl="1"/>
            <a:endParaRPr lang="en-US" altLang="zh-CN" sz="2400" i="0" kern="0" dirty="0">
              <a:latin typeface="+mj-lt"/>
            </a:endParaRPr>
          </a:p>
          <a:p>
            <a:endParaRPr lang="en-US" sz="2800" i="0" kern="0" dirty="0">
              <a:latin typeface="+mj-lt"/>
            </a:endParaRPr>
          </a:p>
          <a:p>
            <a:pPr lvl="1"/>
            <a:endParaRPr lang="en-US" sz="2400" i="0" kern="0" dirty="0">
              <a:latin typeface="+mj-lt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BE39189-50BC-4CE2-A620-ABE2152C48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57975" y="3488180"/>
            <a:ext cx="3764425" cy="28233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5A01597-F68D-43CD-8E31-74E06D4107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68153" y="3469506"/>
            <a:ext cx="3764425" cy="2823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754549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</a:t>
            </a:r>
            <a:endParaRPr lang="zh-CN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BAE8F9-CE63-6C6E-8BC0-86CA48DFC1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21</a:t>
            </a:fld>
            <a:endParaRPr lang="zh-CN" altLang="en-US">
              <a:latin typeface="+mj-lt"/>
            </a:endParaRPr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882D7ADD-6C81-4552-AC44-31D399C37BB6}"/>
              </a:ext>
            </a:extLst>
          </p:cNvPr>
          <p:cNvSpPr txBox="1">
            <a:spLocks/>
          </p:cNvSpPr>
          <p:nvPr/>
        </p:nvSpPr>
        <p:spPr bwMode="auto">
          <a:xfrm>
            <a:off x="514554" y="1219200"/>
            <a:ext cx="1086464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i="0" kern="0" dirty="0">
                <a:latin typeface="+mj-lt"/>
              </a:rPr>
              <a:t>Comparative Study:</a:t>
            </a:r>
          </a:p>
          <a:p>
            <a:pPr lvl="1"/>
            <a:r>
              <a:rPr lang="en-US" sz="2400" i="0" kern="0" dirty="0">
                <a:latin typeface="+mj-lt"/>
              </a:rPr>
              <a:t>Accuracy in different non-</a:t>
            </a:r>
            <a:r>
              <a:rPr lang="en-US" sz="2400" i="0" kern="0" dirty="0" err="1">
                <a:latin typeface="+mj-lt"/>
              </a:rPr>
              <a:t>iid</a:t>
            </a:r>
            <a:r>
              <a:rPr lang="en-US" sz="2400" i="0" kern="0" dirty="0">
                <a:latin typeface="+mj-lt"/>
              </a:rPr>
              <a:t> datasets.</a:t>
            </a:r>
          </a:p>
          <a:p>
            <a:pPr lvl="1"/>
            <a:endParaRPr lang="en-US" sz="2400" i="0" kern="0" dirty="0">
              <a:latin typeface="+mj-lt"/>
            </a:endParaRPr>
          </a:p>
          <a:p>
            <a:pPr lvl="1"/>
            <a:r>
              <a:rPr lang="en-US" sz="2400" i="0" kern="0" dirty="0">
                <a:latin typeface="+mj-lt"/>
              </a:rPr>
              <a:t>Improvement vs Diversity:</a:t>
            </a:r>
            <a:endParaRPr lang="en-US" sz="2800" i="0" kern="0" dirty="0">
              <a:latin typeface="+mj-lt"/>
            </a:endParaRPr>
          </a:p>
          <a:p>
            <a:pPr lvl="1"/>
            <a:endParaRPr lang="en-US" sz="2400" i="0" kern="0" dirty="0">
              <a:latin typeface="+mj-lt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D0983EA-15CC-4096-9071-6F502DAECC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08158" y="3202954"/>
            <a:ext cx="4372301" cy="3279226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CAAAAEA-0602-4904-88AC-348175268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14559"/>
              </p:ext>
            </p:extLst>
          </p:nvPr>
        </p:nvGraphicFramePr>
        <p:xfrm>
          <a:off x="5010968" y="2387817"/>
          <a:ext cx="5762136" cy="80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4559040" imgH="634680" progId="Equation.DSMT4">
                  <p:embed/>
                </p:oleObj>
              </mc:Choice>
              <mc:Fallback>
                <p:oleObj name="Equation" r:id="rId5" imgW="455904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00707DC-0E95-4E22-B1EB-ECC6819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0968" y="2387817"/>
                        <a:ext cx="5762136" cy="80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F9A62DD5-9631-413F-9259-DA268A571E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11992" y="3202954"/>
            <a:ext cx="4372302" cy="3279226"/>
          </a:xfrm>
          <a:prstGeom prst="rect">
            <a:avLst/>
          </a:prstGeom>
        </p:spPr>
      </p:pic>
      <p:sp>
        <p:nvSpPr>
          <p:cNvPr id="9" name="TextBox 48">
            <a:extLst>
              <a:ext uri="{FF2B5EF4-FFF2-40B4-BE49-F238E27FC236}">
                <a16:creationId xmlns:a16="http://schemas.microsoft.com/office/drawing/2014/main" id="{A2C5A99B-76F4-4F6A-BDBB-317D40BCD2AF}"/>
              </a:ext>
            </a:extLst>
          </p:cNvPr>
          <p:cNvSpPr txBox="1"/>
          <p:nvPr/>
        </p:nvSpPr>
        <p:spPr>
          <a:xfrm>
            <a:off x="4521323" y="6297514"/>
            <a:ext cx="3520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with seed 2355589748 </a:t>
            </a:r>
          </a:p>
        </p:txBody>
      </p:sp>
    </p:spTree>
    <p:extLst>
      <p:ext uri="{BB962C8B-B14F-4D97-AF65-F5344CB8AC3E}">
        <p14:creationId xmlns:p14="http://schemas.microsoft.com/office/powerpoint/2010/main" val="3587033281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38E2BB-4F18-2111-5806-AF397B9280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7EDF72-E345-2043-91DC-342D3BB650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B13E2E-5BCD-5F92-1110-65E365CF99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design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limin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3333FF"/>
                </a:solidFill>
              </a:rPr>
              <a:t>S</a:t>
            </a:r>
            <a:r>
              <a:rPr lang="en-US" dirty="0">
                <a:solidFill>
                  <a:srgbClr val="3333FF"/>
                </a:solidFill>
              </a:rPr>
              <a:t>ummary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and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f</a:t>
            </a:r>
            <a:r>
              <a:rPr lang="en-US" dirty="0">
                <a:solidFill>
                  <a:srgbClr val="3333FF"/>
                </a:solidFill>
              </a:rPr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AF2-A079-C485-525D-B40AD623C2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945659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FD19354D-75A2-5437-CC6D-15987EB32686}"/>
              </a:ext>
            </a:extLst>
          </p:cNvPr>
          <p:cNvSpPr txBox="1">
            <a:spLocks/>
          </p:cNvSpPr>
          <p:nvPr/>
        </p:nvSpPr>
        <p:spPr bwMode="auto">
          <a:xfrm>
            <a:off x="5522642" y="2163946"/>
            <a:ext cx="6046357" cy="3564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pitchFamily="2" charset="2"/>
              <a:buNone/>
              <a:defRPr sz="26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>
              <a:spcBef>
                <a:spcPts val="0"/>
              </a:spcBef>
              <a:spcAft>
                <a:spcPts val="480"/>
              </a:spcAft>
            </a:pPr>
            <a:r>
              <a:rPr lang="en-US" b="1" u="sng" kern="0" dirty="0">
                <a:solidFill>
                  <a:schemeClr val="accent1">
                    <a:lumMod val="50000"/>
                  </a:schemeClr>
                </a:solidFill>
              </a:rPr>
              <a:t>Exist</a:t>
            </a:r>
            <a:r>
              <a:rPr lang="en-US" altLang="zh-CN" b="1" u="sng" kern="0" dirty="0">
                <a:solidFill>
                  <a:schemeClr val="accent1">
                    <a:lumMod val="50000"/>
                  </a:schemeClr>
                </a:solidFill>
              </a:rPr>
              <a:t>ing</a:t>
            </a:r>
            <a:r>
              <a:rPr lang="en-US" b="1" u="sng" kern="0" dirty="0">
                <a:solidFill>
                  <a:schemeClr val="accent1">
                    <a:lumMod val="50000"/>
                  </a:schemeClr>
                </a:solidFill>
              </a:rPr>
              <a:t> issues</a:t>
            </a:r>
          </a:p>
          <a:p>
            <a:pPr>
              <a:spcBef>
                <a:spcPts val="0"/>
              </a:spcBef>
              <a:spcAft>
                <a:spcPts val="480"/>
              </a:spcAft>
            </a:pPr>
            <a:r>
              <a:rPr lang="en-US" sz="1200" i="0" kern="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i="0" kern="0" dirty="0">
              <a:solidFill>
                <a:schemeClr val="accent1">
                  <a:lumMod val="50000"/>
                </a:schemeClr>
              </a:solidFill>
            </a:endParaRPr>
          </a:p>
          <a:p>
            <a:pPr lvl="1">
              <a:spcBef>
                <a:spcPts val="0"/>
              </a:spcBef>
              <a:spcAft>
                <a:spcPts val="480"/>
              </a:spcAft>
            </a:pPr>
            <a:r>
              <a:rPr lang="en-US" sz="2400" i="0" kern="0" dirty="0">
                <a:solidFill>
                  <a:schemeClr val="accent1">
                    <a:lumMod val="50000"/>
                  </a:schemeClr>
                </a:solidFill>
              </a:rPr>
              <a:t>Time-consuming algorithm in EM</a:t>
            </a:r>
          </a:p>
          <a:p>
            <a:pPr lvl="1">
              <a:spcBef>
                <a:spcPts val="0"/>
              </a:spcBef>
              <a:spcAft>
                <a:spcPts val="480"/>
              </a:spcAft>
            </a:pPr>
            <a:r>
              <a:rPr lang="en-US" sz="2400" i="0" kern="0" dirty="0">
                <a:solidFill>
                  <a:schemeClr val="accent1">
                    <a:lumMod val="50000"/>
                  </a:schemeClr>
                </a:solidFill>
              </a:rPr>
              <a:t>Diverse scale no-</a:t>
            </a:r>
            <a:r>
              <a:rPr lang="en-US" sz="2400" i="0" kern="0" dirty="0" err="1">
                <a:solidFill>
                  <a:schemeClr val="accent1">
                    <a:lumMod val="50000"/>
                  </a:schemeClr>
                </a:solidFill>
              </a:rPr>
              <a:t>iid</a:t>
            </a:r>
            <a:r>
              <a:rPr lang="en-US" sz="2400" i="0" kern="0" dirty="0">
                <a:solidFill>
                  <a:schemeClr val="accent1">
                    <a:lumMod val="50000"/>
                  </a:schemeClr>
                </a:solidFill>
              </a:rPr>
              <a:t> datasets</a:t>
            </a:r>
          </a:p>
          <a:p>
            <a:pPr lvl="1">
              <a:spcBef>
                <a:spcPts val="0"/>
              </a:spcBef>
              <a:spcAft>
                <a:spcPts val="480"/>
              </a:spcAft>
            </a:pPr>
            <a:r>
              <a:rPr lang="en-US" sz="2400" i="0" kern="0" dirty="0">
                <a:solidFill>
                  <a:schemeClr val="accent1">
                    <a:lumMod val="50000"/>
                  </a:schemeClr>
                </a:solidFill>
              </a:rPr>
              <a:t>Experiment with centralized mod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204C55-29E9-734F-3F50-340164C00DAE}"/>
              </a:ext>
            </a:extLst>
          </p:cNvPr>
          <p:cNvSpPr txBox="1"/>
          <p:nvPr/>
        </p:nvSpPr>
        <p:spPr>
          <a:xfrm>
            <a:off x="1177810" y="3172911"/>
            <a:ext cx="3155978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0" u="sng" dirty="0">
                <a:latin typeface="+mj-lt"/>
              </a:rPr>
              <a:t>Entropy Maximization </a:t>
            </a:r>
          </a:p>
          <a:p>
            <a:pPr algn="ctr"/>
            <a:r>
              <a:rPr lang="en-US" sz="2400" i="0" dirty="0">
                <a:latin typeface="+mj-lt"/>
              </a:rPr>
              <a:t>To </a:t>
            </a:r>
            <a:r>
              <a:rPr lang="en-US" sz="24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hance the exploration capacity</a:t>
            </a:r>
            <a:endParaRPr lang="en-US" sz="2400" i="0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F9B28F-381E-ED82-8E68-4C336E546420}"/>
              </a:ext>
            </a:extLst>
          </p:cNvPr>
          <p:cNvSpPr txBox="1"/>
          <p:nvPr/>
        </p:nvSpPr>
        <p:spPr>
          <a:xfrm>
            <a:off x="1177810" y="1682250"/>
            <a:ext cx="3155978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0" u="sng" dirty="0">
                <a:latin typeface="+mj-lt"/>
              </a:rPr>
              <a:t>Exploration Evaluation</a:t>
            </a:r>
          </a:p>
          <a:p>
            <a:pPr algn="ctr"/>
            <a:r>
              <a:rPr lang="en-US" sz="24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capacity of local work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6A206F-5F6F-9164-0955-AC8A7C75E42A}"/>
              </a:ext>
            </a:extLst>
          </p:cNvPr>
          <p:cNvSpPr txBox="1"/>
          <p:nvPr/>
        </p:nvSpPr>
        <p:spPr>
          <a:xfrm>
            <a:off x="590552" y="1145133"/>
            <a:ext cx="40141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Multi-worker Selection</a:t>
            </a:r>
          </a:p>
        </p:txBody>
      </p:sp>
      <p:sp>
        <p:nvSpPr>
          <p:cNvPr id="53" name="TextBox 12">
            <a:extLst>
              <a:ext uri="{FF2B5EF4-FFF2-40B4-BE49-F238E27FC236}">
                <a16:creationId xmlns:a16="http://schemas.microsoft.com/office/drawing/2014/main" id="{6D86AF88-50E0-4C74-9497-A59FD30002B7}"/>
              </a:ext>
            </a:extLst>
          </p:cNvPr>
          <p:cNvSpPr txBox="1"/>
          <p:nvPr/>
        </p:nvSpPr>
        <p:spPr>
          <a:xfrm>
            <a:off x="1177810" y="4663572"/>
            <a:ext cx="3155978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0" u="sng" dirty="0">
                <a:latin typeface="+mj-lt"/>
              </a:rPr>
              <a:t>Adaptive Weight</a:t>
            </a:r>
          </a:p>
          <a:p>
            <a:pPr algn="ctr"/>
            <a:r>
              <a:rPr lang="en-US" sz="24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capacity of local worker</a:t>
            </a:r>
          </a:p>
        </p:txBody>
      </p:sp>
    </p:spTree>
    <p:extLst>
      <p:ext uri="{BB962C8B-B14F-4D97-AF65-F5344CB8AC3E}">
        <p14:creationId xmlns:p14="http://schemas.microsoft.com/office/powerpoint/2010/main" val="3595096077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A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5293" y="5086029"/>
            <a:ext cx="7752880" cy="1662709"/>
          </a:xfrm>
        </p:spPr>
        <p:txBody>
          <a:bodyPr/>
          <a:lstStyle/>
          <a:p>
            <a:r>
              <a:rPr lang="en-US" altLang="zh-CN" dirty="0"/>
              <a:t>Expensively rely on orthogonal link resources</a:t>
            </a:r>
          </a:p>
          <a:p>
            <a:r>
              <a:rPr lang="en-US" u="sng" dirty="0"/>
              <a:t>Sum </a:t>
            </a:r>
            <a:r>
              <a:rPr lang="en-US" dirty="0"/>
              <a:t>comes naturally via analog aggregat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右箭头 6"/>
          <p:cNvSpPr/>
          <p:nvPr/>
        </p:nvSpPr>
        <p:spPr bwMode="auto">
          <a:xfrm>
            <a:off x="5496738" y="3290607"/>
            <a:ext cx="4572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7630A4F-CCEF-4DF8-A951-E55BB0545650}"/>
              </a:ext>
            </a:extLst>
          </p:cNvPr>
          <p:cNvGrpSpPr/>
          <p:nvPr/>
        </p:nvGrpSpPr>
        <p:grpSpPr>
          <a:xfrm>
            <a:off x="7599992" y="2621856"/>
            <a:ext cx="3703008" cy="1698604"/>
            <a:chOff x="6408561" y="4587813"/>
            <a:chExt cx="3703008" cy="1698604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9BC97F7C-D215-4034-A52B-9D74AEB076E2}"/>
                </a:ext>
              </a:extLst>
            </p:cNvPr>
            <p:cNvGrpSpPr/>
            <p:nvPr/>
          </p:nvGrpSpPr>
          <p:grpSpPr>
            <a:xfrm rot="1670569">
              <a:off x="6492573" y="4587813"/>
              <a:ext cx="1376362" cy="339869"/>
              <a:chOff x="5647544" y="4923478"/>
              <a:chExt cx="1376362" cy="339869"/>
            </a:xfrm>
          </p:grpSpPr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E86F285D-DA6E-4C77-8D29-5F26A1EE4E1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21148574">
                <a:off x="5647544" y="5101425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3" name="任意多边形: 形状 21">
                <a:extLst>
                  <a:ext uri="{FF2B5EF4-FFF2-40B4-BE49-F238E27FC236}">
                    <a16:creationId xmlns:a16="http://schemas.microsoft.com/office/drawing/2014/main" id="{08935CF6-46D9-4366-8580-DF2C92E71BC2}"/>
                  </a:ext>
                </a:extLst>
              </p:cNvPr>
              <p:cNvSpPr/>
              <p:nvPr/>
            </p:nvSpPr>
            <p:spPr bwMode="auto">
              <a:xfrm rot="21148574">
                <a:off x="5747554" y="4923478"/>
                <a:ext cx="1024985" cy="339869"/>
              </a:xfrm>
              <a:custGeom>
                <a:avLst/>
                <a:gdLst>
                  <a:gd name="connsiteX0" fmla="*/ 0 w 1024985"/>
                  <a:gd name="connsiteY0" fmla="*/ 339869 h 339869"/>
                  <a:gd name="connsiteX1" fmla="*/ 76200 w 1024985"/>
                  <a:gd name="connsiteY1" fmla="*/ 6494 h 339869"/>
                  <a:gd name="connsiteX2" fmla="*/ 123825 w 1024985"/>
                  <a:gd name="connsiteY2" fmla="*/ 16019 h 339869"/>
                  <a:gd name="connsiteX3" fmla="*/ 161925 w 1024985"/>
                  <a:gd name="connsiteY3" fmla="*/ 73169 h 339869"/>
                  <a:gd name="connsiteX4" fmla="*/ 209550 w 1024985"/>
                  <a:gd name="connsiteY4" fmla="*/ 130319 h 339869"/>
                  <a:gd name="connsiteX5" fmla="*/ 228600 w 1024985"/>
                  <a:gd name="connsiteY5" fmla="*/ 196994 h 339869"/>
                  <a:gd name="connsiteX6" fmla="*/ 247650 w 1024985"/>
                  <a:gd name="connsiteY6" fmla="*/ 254144 h 339869"/>
                  <a:gd name="connsiteX7" fmla="*/ 257175 w 1024985"/>
                  <a:gd name="connsiteY7" fmla="*/ 282719 h 339869"/>
                  <a:gd name="connsiteX8" fmla="*/ 266700 w 1024985"/>
                  <a:gd name="connsiteY8" fmla="*/ 320819 h 339869"/>
                  <a:gd name="connsiteX9" fmla="*/ 314325 w 1024985"/>
                  <a:gd name="connsiteY9" fmla="*/ 311294 h 339869"/>
                  <a:gd name="connsiteX10" fmla="*/ 342900 w 1024985"/>
                  <a:gd name="connsiteY10" fmla="*/ 292244 h 339869"/>
                  <a:gd name="connsiteX11" fmla="*/ 371475 w 1024985"/>
                  <a:gd name="connsiteY11" fmla="*/ 282719 h 339869"/>
                  <a:gd name="connsiteX12" fmla="*/ 409575 w 1024985"/>
                  <a:gd name="connsiteY12" fmla="*/ 235094 h 339869"/>
                  <a:gd name="connsiteX13" fmla="*/ 447675 w 1024985"/>
                  <a:gd name="connsiteY13" fmla="*/ 187469 h 339869"/>
                  <a:gd name="connsiteX14" fmla="*/ 485775 w 1024985"/>
                  <a:gd name="connsiteY14" fmla="*/ 130319 h 339869"/>
                  <a:gd name="connsiteX15" fmla="*/ 523875 w 1024985"/>
                  <a:gd name="connsiteY15" fmla="*/ 82694 h 339869"/>
                  <a:gd name="connsiteX16" fmla="*/ 542925 w 1024985"/>
                  <a:gd name="connsiteY16" fmla="*/ 54119 h 339869"/>
                  <a:gd name="connsiteX17" fmla="*/ 619125 w 1024985"/>
                  <a:gd name="connsiteY17" fmla="*/ 54119 h 339869"/>
                  <a:gd name="connsiteX18" fmla="*/ 628650 w 1024985"/>
                  <a:gd name="connsiteY18" fmla="*/ 82694 h 339869"/>
                  <a:gd name="connsiteX19" fmla="*/ 638175 w 1024985"/>
                  <a:gd name="connsiteY19" fmla="*/ 120794 h 339869"/>
                  <a:gd name="connsiteX20" fmla="*/ 676275 w 1024985"/>
                  <a:gd name="connsiteY20" fmla="*/ 196994 h 339869"/>
                  <a:gd name="connsiteX21" fmla="*/ 695325 w 1024985"/>
                  <a:gd name="connsiteY21" fmla="*/ 273194 h 339869"/>
                  <a:gd name="connsiteX22" fmla="*/ 714375 w 1024985"/>
                  <a:gd name="connsiteY22" fmla="*/ 330344 h 339869"/>
                  <a:gd name="connsiteX23" fmla="*/ 762000 w 1024985"/>
                  <a:gd name="connsiteY23" fmla="*/ 320819 h 339869"/>
                  <a:gd name="connsiteX24" fmla="*/ 819150 w 1024985"/>
                  <a:gd name="connsiteY24" fmla="*/ 235094 h 339869"/>
                  <a:gd name="connsiteX25" fmla="*/ 857250 w 1024985"/>
                  <a:gd name="connsiteY25" fmla="*/ 206519 h 339869"/>
                  <a:gd name="connsiteX26" fmla="*/ 866775 w 1024985"/>
                  <a:gd name="connsiteY26" fmla="*/ 177944 h 339869"/>
                  <a:gd name="connsiteX27" fmla="*/ 885825 w 1024985"/>
                  <a:gd name="connsiteY27" fmla="*/ 149369 h 339869"/>
                  <a:gd name="connsiteX28" fmla="*/ 923925 w 1024985"/>
                  <a:gd name="connsiteY28" fmla="*/ 92219 h 339869"/>
                  <a:gd name="connsiteX29" fmla="*/ 952500 w 1024985"/>
                  <a:gd name="connsiteY29" fmla="*/ 25544 h 339869"/>
                  <a:gd name="connsiteX30" fmla="*/ 990600 w 1024985"/>
                  <a:gd name="connsiteY30" fmla="*/ 44594 h 339869"/>
                  <a:gd name="connsiteX31" fmla="*/ 1009650 w 1024985"/>
                  <a:gd name="connsiteY31" fmla="*/ 73169 h 339869"/>
                  <a:gd name="connsiteX32" fmla="*/ 1019175 w 1024985"/>
                  <a:gd name="connsiteY32" fmla="*/ 273194 h 339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1024985" h="339869">
                    <a:moveTo>
                      <a:pt x="0" y="339869"/>
                    </a:moveTo>
                    <a:cubicBezTo>
                      <a:pt x="25400" y="228744"/>
                      <a:pt x="35490" y="112967"/>
                      <a:pt x="76200" y="6494"/>
                    </a:cubicBezTo>
                    <a:cubicBezTo>
                      <a:pt x="81982" y="-8628"/>
                      <a:pt x="111046" y="6080"/>
                      <a:pt x="123825" y="16019"/>
                    </a:cubicBezTo>
                    <a:cubicBezTo>
                      <a:pt x="141897" y="30075"/>
                      <a:pt x="149225" y="54119"/>
                      <a:pt x="161925" y="73169"/>
                    </a:cubicBezTo>
                    <a:cubicBezTo>
                      <a:pt x="188447" y="112952"/>
                      <a:pt x="172880" y="93649"/>
                      <a:pt x="209550" y="130319"/>
                    </a:cubicBezTo>
                    <a:cubicBezTo>
                      <a:pt x="241561" y="226351"/>
                      <a:pt x="192720" y="77393"/>
                      <a:pt x="228600" y="196994"/>
                    </a:cubicBezTo>
                    <a:cubicBezTo>
                      <a:pt x="234370" y="216228"/>
                      <a:pt x="241300" y="235094"/>
                      <a:pt x="247650" y="254144"/>
                    </a:cubicBezTo>
                    <a:cubicBezTo>
                      <a:pt x="250825" y="263669"/>
                      <a:pt x="254740" y="272979"/>
                      <a:pt x="257175" y="282719"/>
                    </a:cubicBezTo>
                    <a:lnTo>
                      <a:pt x="266700" y="320819"/>
                    </a:lnTo>
                    <a:cubicBezTo>
                      <a:pt x="282575" y="317644"/>
                      <a:pt x="299166" y="316978"/>
                      <a:pt x="314325" y="311294"/>
                    </a:cubicBezTo>
                    <a:cubicBezTo>
                      <a:pt x="325044" y="307274"/>
                      <a:pt x="332661" y="297364"/>
                      <a:pt x="342900" y="292244"/>
                    </a:cubicBezTo>
                    <a:cubicBezTo>
                      <a:pt x="351880" y="287754"/>
                      <a:pt x="361950" y="285894"/>
                      <a:pt x="371475" y="282719"/>
                    </a:cubicBezTo>
                    <a:cubicBezTo>
                      <a:pt x="395416" y="210895"/>
                      <a:pt x="360336" y="296642"/>
                      <a:pt x="409575" y="235094"/>
                    </a:cubicBezTo>
                    <a:cubicBezTo>
                      <a:pt x="462155" y="169369"/>
                      <a:pt x="365783" y="242064"/>
                      <a:pt x="447675" y="187469"/>
                    </a:cubicBezTo>
                    <a:cubicBezTo>
                      <a:pt x="477414" y="98252"/>
                      <a:pt x="428696" y="230208"/>
                      <a:pt x="485775" y="130319"/>
                    </a:cubicBezTo>
                    <a:cubicBezTo>
                      <a:pt x="516731" y="76147"/>
                      <a:pt x="468312" y="101215"/>
                      <a:pt x="523875" y="82694"/>
                    </a:cubicBezTo>
                    <a:cubicBezTo>
                      <a:pt x="530225" y="73169"/>
                      <a:pt x="533986" y="61270"/>
                      <a:pt x="542925" y="54119"/>
                    </a:cubicBezTo>
                    <a:cubicBezTo>
                      <a:pt x="566356" y="35374"/>
                      <a:pt x="594714" y="49237"/>
                      <a:pt x="619125" y="54119"/>
                    </a:cubicBezTo>
                    <a:cubicBezTo>
                      <a:pt x="622300" y="63644"/>
                      <a:pt x="625892" y="73040"/>
                      <a:pt x="628650" y="82694"/>
                    </a:cubicBezTo>
                    <a:cubicBezTo>
                      <a:pt x="632246" y="95281"/>
                      <a:pt x="633140" y="108710"/>
                      <a:pt x="638175" y="120794"/>
                    </a:cubicBezTo>
                    <a:cubicBezTo>
                      <a:pt x="649097" y="147008"/>
                      <a:pt x="669387" y="169444"/>
                      <a:pt x="676275" y="196994"/>
                    </a:cubicBezTo>
                    <a:cubicBezTo>
                      <a:pt x="682625" y="222394"/>
                      <a:pt x="687046" y="248356"/>
                      <a:pt x="695325" y="273194"/>
                    </a:cubicBezTo>
                    <a:lnTo>
                      <a:pt x="714375" y="330344"/>
                    </a:lnTo>
                    <a:cubicBezTo>
                      <a:pt x="730250" y="327169"/>
                      <a:pt x="747848" y="328681"/>
                      <a:pt x="762000" y="320819"/>
                    </a:cubicBezTo>
                    <a:cubicBezTo>
                      <a:pt x="824037" y="286354"/>
                      <a:pt x="782152" y="284425"/>
                      <a:pt x="819150" y="235094"/>
                    </a:cubicBezTo>
                    <a:cubicBezTo>
                      <a:pt x="828675" y="222394"/>
                      <a:pt x="844550" y="216044"/>
                      <a:pt x="857250" y="206519"/>
                    </a:cubicBezTo>
                    <a:cubicBezTo>
                      <a:pt x="860425" y="196994"/>
                      <a:pt x="862285" y="186924"/>
                      <a:pt x="866775" y="177944"/>
                    </a:cubicBezTo>
                    <a:cubicBezTo>
                      <a:pt x="871895" y="167705"/>
                      <a:pt x="881316" y="159891"/>
                      <a:pt x="885825" y="149369"/>
                    </a:cubicBezTo>
                    <a:cubicBezTo>
                      <a:pt x="910428" y="91962"/>
                      <a:pt x="873700" y="125702"/>
                      <a:pt x="923925" y="92219"/>
                    </a:cubicBezTo>
                    <a:cubicBezTo>
                      <a:pt x="927537" y="81384"/>
                      <a:pt x="943672" y="28487"/>
                      <a:pt x="952500" y="25544"/>
                    </a:cubicBezTo>
                    <a:cubicBezTo>
                      <a:pt x="965970" y="21054"/>
                      <a:pt x="977900" y="38244"/>
                      <a:pt x="990600" y="44594"/>
                    </a:cubicBezTo>
                    <a:cubicBezTo>
                      <a:pt x="996950" y="54119"/>
                      <a:pt x="1004530" y="62930"/>
                      <a:pt x="1009650" y="73169"/>
                    </a:cubicBezTo>
                    <a:cubicBezTo>
                      <a:pt x="1037247" y="128364"/>
                      <a:pt x="1019175" y="248791"/>
                      <a:pt x="1019175" y="27319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AAD9797-0649-4C8F-A2F7-2B27BB8661F4}"/>
                </a:ext>
              </a:extLst>
            </p:cNvPr>
            <p:cNvGrpSpPr/>
            <p:nvPr/>
          </p:nvGrpSpPr>
          <p:grpSpPr>
            <a:xfrm>
              <a:off x="6408561" y="5113689"/>
              <a:ext cx="1376362" cy="333375"/>
              <a:chOff x="5651089" y="5043567"/>
              <a:chExt cx="1376362" cy="333375"/>
            </a:xfrm>
          </p:grpSpPr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402D8B75-A1E2-483E-A126-B2B06146257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651089" y="5251027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1" name="任意多边形: 形状 23">
                <a:extLst>
                  <a:ext uri="{FF2B5EF4-FFF2-40B4-BE49-F238E27FC236}">
                    <a16:creationId xmlns:a16="http://schemas.microsoft.com/office/drawing/2014/main" id="{80F2E35F-D4ED-412B-BB84-B9EB58A5B22E}"/>
                  </a:ext>
                </a:extLst>
              </p:cNvPr>
              <p:cNvSpPr/>
              <p:nvPr/>
            </p:nvSpPr>
            <p:spPr bwMode="auto">
              <a:xfrm>
                <a:off x="5719185" y="5043567"/>
                <a:ext cx="1101297" cy="333375"/>
              </a:xfrm>
              <a:custGeom>
                <a:avLst/>
                <a:gdLst>
                  <a:gd name="connsiteX0" fmla="*/ 0 w 1101297"/>
                  <a:gd name="connsiteY0" fmla="*/ 285750 h 333375"/>
                  <a:gd name="connsiteX1" fmla="*/ 19050 w 1101297"/>
                  <a:gd name="connsiteY1" fmla="*/ 104775 h 333375"/>
                  <a:gd name="connsiteX2" fmla="*/ 47625 w 1101297"/>
                  <a:gd name="connsiteY2" fmla="*/ 85725 h 333375"/>
                  <a:gd name="connsiteX3" fmla="*/ 142875 w 1101297"/>
                  <a:gd name="connsiteY3" fmla="*/ 95250 h 333375"/>
                  <a:gd name="connsiteX4" fmla="*/ 180975 w 1101297"/>
                  <a:gd name="connsiteY4" fmla="*/ 114300 h 333375"/>
                  <a:gd name="connsiteX5" fmla="*/ 190500 w 1101297"/>
                  <a:gd name="connsiteY5" fmla="*/ 142875 h 333375"/>
                  <a:gd name="connsiteX6" fmla="*/ 228600 w 1101297"/>
                  <a:gd name="connsiteY6" fmla="*/ 219075 h 333375"/>
                  <a:gd name="connsiteX7" fmla="*/ 266700 w 1101297"/>
                  <a:gd name="connsiteY7" fmla="*/ 304800 h 333375"/>
                  <a:gd name="connsiteX8" fmla="*/ 304800 w 1101297"/>
                  <a:gd name="connsiteY8" fmla="*/ 285750 h 333375"/>
                  <a:gd name="connsiteX9" fmla="*/ 342900 w 1101297"/>
                  <a:gd name="connsiteY9" fmla="*/ 276225 h 333375"/>
                  <a:gd name="connsiteX10" fmla="*/ 371475 w 1101297"/>
                  <a:gd name="connsiteY10" fmla="*/ 257175 h 333375"/>
                  <a:gd name="connsiteX11" fmla="*/ 390525 w 1101297"/>
                  <a:gd name="connsiteY11" fmla="*/ 228600 h 333375"/>
                  <a:gd name="connsiteX12" fmla="*/ 400050 w 1101297"/>
                  <a:gd name="connsiteY12" fmla="*/ 200025 h 333375"/>
                  <a:gd name="connsiteX13" fmla="*/ 428625 w 1101297"/>
                  <a:gd name="connsiteY13" fmla="*/ 171450 h 333375"/>
                  <a:gd name="connsiteX14" fmla="*/ 447675 w 1101297"/>
                  <a:gd name="connsiteY14" fmla="*/ 123825 h 333375"/>
                  <a:gd name="connsiteX15" fmla="*/ 457200 w 1101297"/>
                  <a:gd name="connsiteY15" fmla="*/ 95250 h 333375"/>
                  <a:gd name="connsiteX16" fmla="*/ 495300 w 1101297"/>
                  <a:gd name="connsiteY16" fmla="*/ 76200 h 333375"/>
                  <a:gd name="connsiteX17" fmla="*/ 504825 w 1101297"/>
                  <a:gd name="connsiteY17" fmla="*/ 38100 h 333375"/>
                  <a:gd name="connsiteX18" fmla="*/ 581025 w 1101297"/>
                  <a:gd name="connsiteY18" fmla="*/ 28575 h 333375"/>
                  <a:gd name="connsiteX19" fmla="*/ 600075 w 1101297"/>
                  <a:gd name="connsiteY19" fmla="*/ 66675 h 333375"/>
                  <a:gd name="connsiteX20" fmla="*/ 628650 w 1101297"/>
                  <a:gd name="connsiteY20" fmla="*/ 95250 h 333375"/>
                  <a:gd name="connsiteX21" fmla="*/ 647700 w 1101297"/>
                  <a:gd name="connsiteY21" fmla="*/ 123825 h 333375"/>
                  <a:gd name="connsiteX22" fmla="*/ 657225 w 1101297"/>
                  <a:gd name="connsiteY22" fmla="*/ 200025 h 333375"/>
                  <a:gd name="connsiteX23" fmla="*/ 676275 w 1101297"/>
                  <a:gd name="connsiteY23" fmla="*/ 323850 h 333375"/>
                  <a:gd name="connsiteX24" fmla="*/ 733425 w 1101297"/>
                  <a:gd name="connsiteY24" fmla="*/ 304800 h 333375"/>
                  <a:gd name="connsiteX25" fmla="*/ 742950 w 1101297"/>
                  <a:gd name="connsiteY25" fmla="*/ 276225 h 333375"/>
                  <a:gd name="connsiteX26" fmla="*/ 771525 w 1101297"/>
                  <a:gd name="connsiteY26" fmla="*/ 257175 h 333375"/>
                  <a:gd name="connsiteX27" fmla="*/ 809625 w 1101297"/>
                  <a:gd name="connsiteY27" fmla="*/ 209550 h 333375"/>
                  <a:gd name="connsiteX28" fmla="*/ 847725 w 1101297"/>
                  <a:gd name="connsiteY28" fmla="*/ 161925 h 333375"/>
                  <a:gd name="connsiteX29" fmla="*/ 895350 w 1101297"/>
                  <a:gd name="connsiteY29" fmla="*/ 95250 h 333375"/>
                  <a:gd name="connsiteX30" fmla="*/ 942975 w 1101297"/>
                  <a:gd name="connsiteY30" fmla="*/ 38100 h 333375"/>
                  <a:gd name="connsiteX31" fmla="*/ 990600 w 1101297"/>
                  <a:gd name="connsiteY31" fmla="*/ 0 h 333375"/>
                  <a:gd name="connsiteX32" fmla="*/ 1057275 w 1101297"/>
                  <a:gd name="connsiteY32" fmla="*/ 28575 h 333375"/>
                  <a:gd name="connsiteX33" fmla="*/ 1076325 w 1101297"/>
                  <a:gd name="connsiteY33" fmla="*/ 66675 h 333375"/>
                  <a:gd name="connsiteX34" fmla="*/ 1095375 w 1101297"/>
                  <a:gd name="connsiteY34" fmla="*/ 333375 h 3333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</a:cxnLst>
                <a:rect l="l" t="t" r="r" b="b"/>
                <a:pathLst>
                  <a:path w="1101297" h="333375">
                    <a:moveTo>
                      <a:pt x="0" y="285750"/>
                    </a:moveTo>
                    <a:cubicBezTo>
                      <a:pt x="6350" y="225425"/>
                      <a:pt x="5000" y="163784"/>
                      <a:pt x="19050" y="104775"/>
                    </a:cubicBezTo>
                    <a:cubicBezTo>
                      <a:pt x="21702" y="93639"/>
                      <a:pt x="36211" y="86603"/>
                      <a:pt x="47625" y="85725"/>
                    </a:cubicBezTo>
                    <a:cubicBezTo>
                      <a:pt x="79439" y="83278"/>
                      <a:pt x="111125" y="92075"/>
                      <a:pt x="142875" y="95250"/>
                    </a:cubicBezTo>
                    <a:cubicBezTo>
                      <a:pt x="155575" y="101600"/>
                      <a:pt x="170935" y="104260"/>
                      <a:pt x="180975" y="114300"/>
                    </a:cubicBezTo>
                    <a:cubicBezTo>
                      <a:pt x="188075" y="121400"/>
                      <a:pt x="186010" y="133895"/>
                      <a:pt x="190500" y="142875"/>
                    </a:cubicBezTo>
                    <a:cubicBezTo>
                      <a:pt x="219984" y="201843"/>
                      <a:pt x="203880" y="136676"/>
                      <a:pt x="228600" y="219075"/>
                    </a:cubicBezTo>
                    <a:cubicBezTo>
                      <a:pt x="251770" y="296309"/>
                      <a:pt x="218084" y="239979"/>
                      <a:pt x="266700" y="304800"/>
                    </a:cubicBezTo>
                    <a:cubicBezTo>
                      <a:pt x="279400" y="298450"/>
                      <a:pt x="291505" y="290736"/>
                      <a:pt x="304800" y="285750"/>
                    </a:cubicBezTo>
                    <a:cubicBezTo>
                      <a:pt x="317057" y="281153"/>
                      <a:pt x="330868" y="281382"/>
                      <a:pt x="342900" y="276225"/>
                    </a:cubicBezTo>
                    <a:cubicBezTo>
                      <a:pt x="353422" y="271716"/>
                      <a:pt x="361950" y="263525"/>
                      <a:pt x="371475" y="257175"/>
                    </a:cubicBezTo>
                    <a:cubicBezTo>
                      <a:pt x="377825" y="247650"/>
                      <a:pt x="385405" y="238839"/>
                      <a:pt x="390525" y="228600"/>
                    </a:cubicBezTo>
                    <a:cubicBezTo>
                      <a:pt x="395015" y="219620"/>
                      <a:pt x="394481" y="208379"/>
                      <a:pt x="400050" y="200025"/>
                    </a:cubicBezTo>
                    <a:cubicBezTo>
                      <a:pt x="407522" y="188817"/>
                      <a:pt x="419100" y="180975"/>
                      <a:pt x="428625" y="171450"/>
                    </a:cubicBezTo>
                    <a:cubicBezTo>
                      <a:pt x="434975" y="155575"/>
                      <a:pt x="441672" y="139834"/>
                      <a:pt x="447675" y="123825"/>
                    </a:cubicBezTo>
                    <a:cubicBezTo>
                      <a:pt x="451200" y="114424"/>
                      <a:pt x="450100" y="102350"/>
                      <a:pt x="457200" y="95250"/>
                    </a:cubicBezTo>
                    <a:cubicBezTo>
                      <a:pt x="467240" y="85210"/>
                      <a:pt x="482600" y="82550"/>
                      <a:pt x="495300" y="76200"/>
                    </a:cubicBezTo>
                    <a:cubicBezTo>
                      <a:pt x="498475" y="63500"/>
                      <a:pt x="497563" y="48992"/>
                      <a:pt x="504825" y="38100"/>
                    </a:cubicBezTo>
                    <a:cubicBezTo>
                      <a:pt x="526260" y="5948"/>
                      <a:pt x="551322" y="22634"/>
                      <a:pt x="581025" y="28575"/>
                    </a:cubicBezTo>
                    <a:cubicBezTo>
                      <a:pt x="587375" y="41275"/>
                      <a:pt x="591822" y="55121"/>
                      <a:pt x="600075" y="66675"/>
                    </a:cubicBezTo>
                    <a:cubicBezTo>
                      <a:pt x="607905" y="77636"/>
                      <a:pt x="620026" y="84902"/>
                      <a:pt x="628650" y="95250"/>
                    </a:cubicBezTo>
                    <a:cubicBezTo>
                      <a:pt x="635979" y="104044"/>
                      <a:pt x="641350" y="114300"/>
                      <a:pt x="647700" y="123825"/>
                    </a:cubicBezTo>
                    <a:cubicBezTo>
                      <a:pt x="650875" y="149225"/>
                      <a:pt x="654398" y="174584"/>
                      <a:pt x="657225" y="200025"/>
                    </a:cubicBezTo>
                    <a:cubicBezTo>
                      <a:pt x="669503" y="310527"/>
                      <a:pt x="656108" y="263348"/>
                      <a:pt x="676275" y="323850"/>
                    </a:cubicBezTo>
                    <a:cubicBezTo>
                      <a:pt x="695325" y="317500"/>
                      <a:pt x="717085" y="316472"/>
                      <a:pt x="733425" y="304800"/>
                    </a:cubicBezTo>
                    <a:cubicBezTo>
                      <a:pt x="741595" y="298964"/>
                      <a:pt x="736678" y="284065"/>
                      <a:pt x="742950" y="276225"/>
                    </a:cubicBezTo>
                    <a:cubicBezTo>
                      <a:pt x="750101" y="267286"/>
                      <a:pt x="762000" y="263525"/>
                      <a:pt x="771525" y="257175"/>
                    </a:cubicBezTo>
                    <a:cubicBezTo>
                      <a:pt x="795466" y="185351"/>
                      <a:pt x="760386" y="271098"/>
                      <a:pt x="809625" y="209550"/>
                    </a:cubicBezTo>
                    <a:cubicBezTo>
                      <a:pt x="862205" y="143825"/>
                      <a:pt x="765833" y="216520"/>
                      <a:pt x="847725" y="161925"/>
                    </a:cubicBezTo>
                    <a:cubicBezTo>
                      <a:pt x="869950" y="95250"/>
                      <a:pt x="847725" y="111125"/>
                      <a:pt x="895350" y="95250"/>
                    </a:cubicBezTo>
                    <a:cubicBezTo>
                      <a:pt x="936218" y="13513"/>
                      <a:pt x="889123" y="91952"/>
                      <a:pt x="942975" y="38100"/>
                    </a:cubicBezTo>
                    <a:cubicBezTo>
                      <a:pt x="986059" y="-4984"/>
                      <a:pt x="934970" y="18543"/>
                      <a:pt x="990600" y="0"/>
                    </a:cubicBezTo>
                    <a:cubicBezTo>
                      <a:pt x="1014468" y="5967"/>
                      <a:pt x="1039965" y="7803"/>
                      <a:pt x="1057275" y="28575"/>
                    </a:cubicBezTo>
                    <a:cubicBezTo>
                      <a:pt x="1066365" y="39483"/>
                      <a:pt x="1071052" y="53492"/>
                      <a:pt x="1076325" y="66675"/>
                    </a:cubicBezTo>
                    <a:cubicBezTo>
                      <a:pt x="1117464" y="169521"/>
                      <a:pt x="1095375" y="175295"/>
                      <a:pt x="1095375" y="33337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A0D82629-315C-47FB-933E-18FF7517A88D}"/>
                </a:ext>
              </a:extLst>
            </p:cNvPr>
            <p:cNvGrpSpPr/>
            <p:nvPr/>
          </p:nvGrpSpPr>
          <p:grpSpPr>
            <a:xfrm rot="19820717">
              <a:off x="6515478" y="6010192"/>
              <a:ext cx="1376362" cy="276225"/>
              <a:chOff x="5881886" y="5581123"/>
              <a:chExt cx="1376362" cy="276225"/>
            </a:xfrm>
          </p:grpSpPr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3FA0E824-13BA-4E40-871D-54015CAFA7F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05873">
                <a:off x="5881886" y="5740385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" name="任意多边形: 形状 26">
                <a:extLst>
                  <a:ext uri="{FF2B5EF4-FFF2-40B4-BE49-F238E27FC236}">
                    <a16:creationId xmlns:a16="http://schemas.microsoft.com/office/drawing/2014/main" id="{F3BB9175-4FE4-42E5-B83C-11A78915B7AB}"/>
                  </a:ext>
                </a:extLst>
              </p:cNvPr>
              <p:cNvSpPr/>
              <p:nvPr/>
            </p:nvSpPr>
            <p:spPr bwMode="auto">
              <a:xfrm rot="105873">
                <a:off x="5946678" y="5581123"/>
                <a:ext cx="1069334" cy="276225"/>
              </a:xfrm>
              <a:custGeom>
                <a:avLst/>
                <a:gdLst>
                  <a:gd name="connsiteX0" fmla="*/ 0 w 1069334"/>
                  <a:gd name="connsiteY0" fmla="*/ 38100 h 276225"/>
                  <a:gd name="connsiteX1" fmla="*/ 247650 w 1069334"/>
                  <a:gd name="connsiteY1" fmla="*/ 180975 h 276225"/>
                  <a:gd name="connsiteX2" fmla="*/ 257175 w 1069334"/>
                  <a:gd name="connsiteY2" fmla="*/ 152400 h 276225"/>
                  <a:gd name="connsiteX3" fmla="*/ 276225 w 1069334"/>
                  <a:gd name="connsiteY3" fmla="*/ 123825 h 276225"/>
                  <a:gd name="connsiteX4" fmla="*/ 314325 w 1069334"/>
                  <a:gd name="connsiteY4" fmla="*/ 66675 h 276225"/>
                  <a:gd name="connsiteX5" fmla="*/ 323850 w 1069334"/>
                  <a:gd name="connsiteY5" fmla="*/ 38100 h 276225"/>
                  <a:gd name="connsiteX6" fmla="*/ 390525 w 1069334"/>
                  <a:gd name="connsiteY6" fmla="*/ 57150 h 276225"/>
                  <a:gd name="connsiteX7" fmla="*/ 419100 w 1069334"/>
                  <a:gd name="connsiteY7" fmla="*/ 85725 h 276225"/>
                  <a:gd name="connsiteX8" fmla="*/ 447675 w 1069334"/>
                  <a:gd name="connsiteY8" fmla="*/ 142875 h 276225"/>
                  <a:gd name="connsiteX9" fmla="*/ 495300 w 1069334"/>
                  <a:gd name="connsiteY9" fmla="*/ 190500 h 276225"/>
                  <a:gd name="connsiteX10" fmla="*/ 552450 w 1069334"/>
                  <a:gd name="connsiteY10" fmla="*/ 238125 h 276225"/>
                  <a:gd name="connsiteX11" fmla="*/ 571500 w 1069334"/>
                  <a:gd name="connsiteY11" fmla="*/ 209550 h 276225"/>
                  <a:gd name="connsiteX12" fmla="*/ 628650 w 1069334"/>
                  <a:gd name="connsiteY12" fmla="*/ 171450 h 276225"/>
                  <a:gd name="connsiteX13" fmla="*/ 647700 w 1069334"/>
                  <a:gd name="connsiteY13" fmla="*/ 104775 h 276225"/>
                  <a:gd name="connsiteX14" fmla="*/ 666750 w 1069334"/>
                  <a:gd name="connsiteY14" fmla="*/ 76200 h 276225"/>
                  <a:gd name="connsiteX15" fmla="*/ 685800 w 1069334"/>
                  <a:gd name="connsiteY15" fmla="*/ 9525 h 276225"/>
                  <a:gd name="connsiteX16" fmla="*/ 714375 w 1069334"/>
                  <a:gd name="connsiteY16" fmla="*/ 0 h 276225"/>
                  <a:gd name="connsiteX17" fmla="*/ 762000 w 1069334"/>
                  <a:gd name="connsiteY17" fmla="*/ 9525 h 276225"/>
                  <a:gd name="connsiteX18" fmla="*/ 781050 w 1069334"/>
                  <a:gd name="connsiteY18" fmla="*/ 38100 h 276225"/>
                  <a:gd name="connsiteX19" fmla="*/ 809625 w 1069334"/>
                  <a:gd name="connsiteY19" fmla="*/ 85725 h 276225"/>
                  <a:gd name="connsiteX20" fmla="*/ 828675 w 1069334"/>
                  <a:gd name="connsiteY20" fmla="*/ 171450 h 276225"/>
                  <a:gd name="connsiteX21" fmla="*/ 866775 w 1069334"/>
                  <a:gd name="connsiteY21" fmla="*/ 238125 h 276225"/>
                  <a:gd name="connsiteX22" fmla="*/ 876300 w 1069334"/>
                  <a:gd name="connsiteY22" fmla="*/ 276225 h 276225"/>
                  <a:gd name="connsiteX23" fmla="*/ 904875 w 1069334"/>
                  <a:gd name="connsiteY23" fmla="*/ 266700 h 276225"/>
                  <a:gd name="connsiteX24" fmla="*/ 923925 w 1069334"/>
                  <a:gd name="connsiteY24" fmla="*/ 238125 h 276225"/>
                  <a:gd name="connsiteX25" fmla="*/ 942975 w 1069334"/>
                  <a:gd name="connsiteY25" fmla="*/ 190500 h 276225"/>
                  <a:gd name="connsiteX26" fmla="*/ 952500 w 1069334"/>
                  <a:gd name="connsiteY26" fmla="*/ 152400 h 276225"/>
                  <a:gd name="connsiteX27" fmla="*/ 971550 w 1069334"/>
                  <a:gd name="connsiteY27" fmla="*/ 123825 h 276225"/>
                  <a:gd name="connsiteX28" fmla="*/ 1019175 w 1069334"/>
                  <a:gd name="connsiteY28" fmla="*/ 47625 h 276225"/>
                  <a:gd name="connsiteX29" fmla="*/ 1047750 w 1069334"/>
                  <a:gd name="connsiteY29" fmla="*/ 66675 h 276225"/>
                  <a:gd name="connsiteX30" fmla="*/ 1066800 w 1069334"/>
                  <a:gd name="connsiteY30" fmla="*/ 190500 h 276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69334" h="276225">
                    <a:moveTo>
                      <a:pt x="0" y="38100"/>
                    </a:moveTo>
                    <a:cubicBezTo>
                      <a:pt x="82550" y="85725"/>
                      <a:pt x="160561" y="142269"/>
                      <a:pt x="247650" y="180975"/>
                    </a:cubicBezTo>
                    <a:cubicBezTo>
                      <a:pt x="256825" y="185053"/>
                      <a:pt x="252685" y="161380"/>
                      <a:pt x="257175" y="152400"/>
                    </a:cubicBezTo>
                    <a:cubicBezTo>
                      <a:pt x="262295" y="142161"/>
                      <a:pt x="271105" y="134064"/>
                      <a:pt x="276225" y="123825"/>
                    </a:cubicBezTo>
                    <a:cubicBezTo>
                      <a:pt x="303794" y="68686"/>
                      <a:pt x="260156" y="120844"/>
                      <a:pt x="314325" y="66675"/>
                    </a:cubicBezTo>
                    <a:cubicBezTo>
                      <a:pt x="317500" y="57150"/>
                      <a:pt x="316750" y="45200"/>
                      <a:pt x="323850" y="38100"/>
                    </a:cubicBezTo>
                    <a:cubicBezTo>
                      <a:pt x="350138" y="11812"/>
                      <a:pt x="371821" y="41118"/>
                      <a:pt x="390525" y="57150"/>
                    </a:cubicBezTo>
                    <a:cubicBezTo>
                      <a:pt x="400752" y="65916"/>
                      <a:pt x="411628" y="74517"/>
                      <a:pt x="419100" y="85725"/>
                    </a:cubicBezTo>
                    <a:cubicBezTo>
                      <a:pt x="430914" y="103446"/>
                      <a:pt x="435148" y="125650"/>
                      <a:pt x="447675" y="142875"/>
                    </a:cubicBezTo>
                    <a:cubicBezTo>
                      <a:pt x="460880" y="161032"/>
                      <a:pt x="479425" y="174625"/>
                      <a:pt x="495300" y="190500"/>
                    </a:cubicBezTo>
                    <a:cubicBezTo>
                      <a:pt x="518490" y="260069"/>
                      <a:pt x="494869" y="252520"/>
                      <a:pt x="552450" y="238125"/>
                    </a:cubicBezTo>
                    <a:cubicBezTo>
                      <a:pt x="558800" y="228600"/>
                      <a:pt x="562885" y="217088"/>
                      <a:pt x="571500" y="209550"/>
                    </a:cubicBezTo>
                    <a:cubicBezTo>
                      <a:pt x="588730" y="194473"/>
                      <a:pt x="628650" y="171450"/>
                      <a:pt x="628650" y="171450"/>
                    </a:cubicBezTo>
                    <a:cubicBezTo>
                      <a:pt x="631702" y="159243"/>
                      <a:pt x="640868" y="118440"/>
                      <a:pt x="647700" y="104775"/>
                    </a:cubicBezTo>
                    <a:cubicBezTo>
                      <a:pt x="652820" y="94536"/>
                      <a:pt x="660400" y="85725"/>
                      <a:pt x="666750" y="76200"/>
                    </a:cubicBezTo>
                    <a:cubicBezTo>
                      <a:pt x="666832" y="75870"/>
                      <a:pt x="681245" y="14080"/>
                      <a:pt x="685800" y="9525"/>
                    </a:cubicBezTo>
                    <a:cubicBezTo>
                      <a:pt x="692900" y="2425"/>
                      <a:pt x="704850" y="3175"/>
                      <a:pt x="714375" y="0"/>
                    </a:cubicBezTo>
                    <a:cubicBezTo>
                      <a:pt x="730250" y="3175"/>
                      <a:pt x="747944" y="1493"/>
                      <a:pt x="762000" y="9525"/>
                    </a:cubicBezTo>
                    <a:cubicBezTo>
                      <a:pt x="771939" y="15205"/>
                      <a:pt x="774983" y="28392"/>
                      <a:pt x="781050" y="38100"/>
                    </a:cubicBezTo>
                    <a:cubicBezTo>
                      <a:pt x="790862" y="53799"/>
                      <a:pt x="800100" y="69850"/>
                      <a:pt x="809625" y="85725"/>
                    </a:cubicBezTo>
                    <a:cubicBezTo>
                      <a:pt x="813283" y="107675"/>
                      <a:pt x="816951" y="148002"/>
                      <a:pt x="828675" y="171450"/>
                    </a:cubicBezTo>
                    <a:cubicBezTo>
                      <a:pt x="856310" y="226720"/>
                      <a:pt x="841727" y="171329"/>
                      <a:pt x="866775" y="238125"/>
                    </a:cubicBezTo>
                    <a:cubicBezTo>
                      <a:pt x="871372" y="250382"/>
                      <a:pt x="873125" y="263525"/>
                      <a:pt x="876300" y="276225"/>
                    </a:cubicBezTo>
                    <a:cubicBezTo>
                      <a:pt x="885825" y="273050"/>
                      <a:pt x="897035" y="272972"/>
                      <a:pt x="904875" y="266700"/>
                    </a:cubicBezTo>
                    <a:cubicBezTo>
                      <a:pt x="913814" y="259549"/>
                      <a:pt x="918805" y="248364"/>
                      <a:pt x="923925" y="238125"/>
                    </a:cubicBezTo>
                    <a:cubicBezTo>
                      <a:pt x="931571" y="222832"/>
                      <a:pt x="937568" y="206720"/>
                      <a:pt x="942975" y="190500"/>
                    </a:cubicBezTo>
                    <a:cubicBezTo>
                      <a:pt x="947115" y="178081"/>
                      <a:pt x="947343" y="164432"/>
                      <a:pt x="952500" y="152400"/>
                    </a:cubicBezTo>
                    <a:cubicBezTo>
                      <a:pt x="957009" y="141878"/>
                      <a:pt x="966901" y="134286"/>
                      <a:pt x="971550" y="123825"/>
                    </a:cubicBezTo>
                    <a:cubicBezTo>
                      <a:pt x="1004959" y="48656"/>
                      <a:pt x="967770" y="81895"/>
                      <a:pt x="1019175" y="47625"/>
                    </a:cubicBezTo>
                    <a:cubicBezTo>
                      <a:pt x="1028700" y="53975"/>
                      <a:pt x="1040421" y="57881"/>
                      <a:pt x="1047750" y="66675"/>
                    </a:cubicBezTo>
                    <a:cubicBezTo>
                      <a:pt x="1079579" y="104870"/>
                      <a:pt x="1066800" y="141820"/>
                      <a:pt x="1066800" y="19050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2D16E217-76BD-4B58-92E2-5E7518C8B399}"/>
                </a:ext>
              </a:extLst>
            </p:cNvPr>
            <p:cNvGrpSpPr/>
            <p:nvPr/>
          </p:nvGrpSpPr>
          <p:grpSpPr>
            <a:xfrm>
              <a:off x="8735207" y="5133595"/>
              <a:ext cx="1376362" cy="352425"/>
              <a:chOff x="8285879" y="5143689"/>
              <a:chExt cx="1376362" cy="352425"/>
            </a:xfrm>
          </p:grpSpPr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5CAAD75C-4199-473B-9172-44962DC086F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285879" y="5348223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7" name="任意多边形: 形状 28">
                <a:extLst>
                  <a:ext uri="{FF2B5EF4-FFF2-40B4-BE49-F238E27FC236}">
                    <a16:creationId xmlns:a16="http://schemas.microsoft.com/office/drawing/2014/main" id="{23E66310-6D52-4507-8D26-A9A5372E07FB}"/>
                  </a:ext>
                </a:extLst>
              </p:cNvPr>
              <p:cNvSpPr/>
              <p:nvPr/>
            </p:nvSpPr>
            <p:spPr bwMode="auto">
              <a:xfrm>
                <a:off x="8435621" y="5143689"/>
                <a:ext cx="1076878" cy="352425"/>
              </a:xfrm>
              <a:custGeom>
                <a:avLst/>
                <a:gdLst>
                  <a:gd name="connsiteX0" fmla="*/ 0 w 1076878"/>
                  <a:gd name="connsiteY0" fmla="*/ 352425 h 352425"/>
                  <a:gd name="connsiteX1" fmla="*/ 47625 w 1076878"/>
                  <a:gd name="connsiteY1" fmla="*/ 190500 h 352425"/>
                  <a:gd name="connsiteX2" fmla="*/ 66675 w 1076878"/>
                  <a:gd name="connsiteY2" fmla="*/ 161925 h 352425"/>
                  <a:gd name="connsiteX3" fmla="*/ 76200 w 1076878"/>
                  <a:gd name="connsiteY3" fmla="*/ 133350 h 352425"/>
                  <a:gd name="connsiteX4" fmla="*/ 104775 w 1076878"/>
                  <a:gd name="connsiteY4" fmla="*/ 114300 h 352425"/>
                  <a:gd name="connsiteX5" fmla="*/ 152400 w 1076878"/>
                  <a:gd name="connsiteY5" fmla="*/ 76200 h 352425"/>
                  <a:gd name="connsiteX6" fmla="*/ 161925 w 1076878"/>
                  <a:gd name="connsiteY6" fmla="*/ 47625 h 352425"/>
                  <a:gd name="connsiteX7" fmla="*/ 180975 w 1076878"/>
                  <a:gd name="connsiteY7" fmla="*/ 76200 h 352425"/>
                  <a:gd name="connsiteX8" fmla="*/ 228600 w 1076878"/>
                  <a:gd name="connsiteY8" fmla="*/ 238125 h 352425"/>
                  <a:gd name="connsiteX9" fmla="*/ 238125 w 1076878"/>
                  <a:gd name="connsiteY9" fmla="*/ 276225 h 352425"/>
                  <a:gd name="connsiteX10" fmla="*/ 257175 w 1076878"/>
                  <a:gd name="connsiteY10" fmla="*/ 352425 h 352425"/>
                  <a:gd name="connsiteX11" fmla="*/ 285750 w 1076878"/>
                  <a:gd name="connsiteY11" fmla="*/ 342900 h 352425"/>
                  <a:gd name="connsiteX12" fmla="*/ 304800 w 1076878"/>
                  <a:gd name="connsiteY12" fmla="*/ 314325 h 352425"/>
                  <a:gd name="connsiteX13" fmla="*/ 333375 w 1076878"/>
                  <a:gd name="connsiteY13" fmla="*/ 276225 h 352425"/>
                  <a:gd name="connsiteX14" fmla="*/ 352425 w 1076878"/>
                  <a:gd name="connsiteY14" fmla="*/ 238125 h 352425"/>
                  <a:gd name="connsiteX15" fmla="*/ 390525 w 1076878"/>
                  <a:gd name="connsiteY15" fmla="*/ 190500 h 352425"/>
                  <a:gd name="connsiteX16" fmla="*/ 428625 w 1076878"/>
                  <a:gd name="connsiteY16" fmla="*/ 104775 h 352425"/>
                  <a:gd name="connsiteX17" fmla="*/ 438150 w 1076878"/>
                  <a:gd name="connsiteY17" fmla="*/ 76200 h 352425"/>
                  <a:gd name="connsiteX18" fmla="*/ 466725 w 1076878"/>
                  <a:gd name="connsiteY18" fmla="*/ 57150 h 352425"/>
                  <a:gd name="connsiteX19" fmla="*/ 485775 w 1076878"/>
                  <a:gd name="connsiteY19" fmla="*/ 28575 h 352425"/>
                  <a:gd name="connsiteX20" fmla="*/ 495300 w 1076878"/>
                  <a:gd name="connsiteY20" fmla="*/ 0 h 352425"/>
                  <a:gd name="connsiteX21" fmla="*/ 504825 w 1076878"/>
                  <a:gd name="connsiteY21" fmla="*/ 28575 h 352425"/>
                  <a:gd name="connsiteX22" fmla="*/ 514350 w 1076878"/>
                  <a:gd name="connsiteY22" fmla="*/ 66675 h 352425"/>
                  <a:gd name="connsiteX23" fmla="*/ 523875 w 1076878"/>
                  <a:gd name="connsiteY23" fmla="*/ 285750 h 352425"/>
                  <a:gd name="connsiteX24" fmla="*/ 542925 w 1076878"/>
                  <a:gd name="connsiteY24" fmla="*/ 257175 h 352425"/>
                  <a:gd name="connsiteX25" fmla="*/ 619125 w 1076878"/>
                  <a:gd name="connsiteY25" fmla="*/ 142875 h 352425"/>
                  <a:gd name="connsiteX26" fmla="*/ 657225 w 1076878"/>
                  <a:gd name="connsiteY26" fmla="*/ 85725 h 352425"/>
                  <a:gd name="connsiteX27" fmla="*/ 676275 w 1076878"/>
                  <a:gd name="connsiteY27" fmla="*/ 38100 h 352425"/>
                  <a:gd name="connsiteX28" fmla="*/ 733425 w 1076878"/>
                  <a:gd name="connsiteY28" fmla="*/ 0 h 352425"/>
                  <a:gd name="connsiteX29" fmla="*/ 752475 w 1076878"/>
                  <a:gd name="connsiteY29" fmla="*/ 28575 h 352425"/>
                  <a:gd name="connsiteX30" fmla="*/ 790575 w 1076878"/>
                  <a:gd name="connsiteY30" fmla="*/ 66675 h 352425"/>
                  <a:gd name="connsiteX31" fmla="*/ 800100 w 1076878"/>
                  <a:gd name="connsiteY31" fmla="*/ 104775 h 352425"/>
                  <a:gd name="connsiteX32" fmla="*/ 819150 w 1076878"/>
                  <a:gd name="connsiteY32" fmla="*/ 161925 h 352425"/>
                  <a:gd name="connsiteX33" fmla="*/ 828675 w 1076878"/>
                  <a:gd name="connsiteY33" fmla="*/ 190500 h 352425"/>
                  <a:gd name="connsiteX34" fmla="*/ 838200 w 1076878"/>
                  <a:gd name="connsiteY34" fmla="*/ 228600 h 352425"/>
                  <a:gd name="connsiteX35" fmla="*/ 857250 w 1076878"/>
                  <a:gd name="connsiteY35" fmla="*/ 257175 h 352425"/>
                  <a:gd name="connsiteX36" fmla="*/ 866775 w 1076878"/>
                  <a:gd name="connsiteY36" fmla="*/ 285750 h 352425"/>
                  <a:gd name="connsiteX37" fmla="*/ 895350 w 1076878"/>
                  <a:gd name="connsiteY37" fmla="*/ 276225 h 352425"/>
                  <a:gd name="connsiteX38" fmla="*/ 914400 w 1076878"/>
                  <a:gd name="connsiteY38" fmla="*/ 219075 h 352425"/>
                  <a:gd name="connsiteX39" fmla="*/ 942975 w 1076878"/>
                  <a:gd name="connsiteY39" fmla="*/ 209550 h 352425"/>
                  <a:gd name="connsiteX40" fmla="*/ 981075 w 1076878"/>
                  <a:gd name="connsiteY40" fmla="*/ 142875 h 352425"/>
                  <a:gd name="connsiteX41" fmla="*/ 1019175 w 1076878"/>
                  <a:gd name="connsiteY41" fmla="*/ 133350 h 352425"/>
                  <a:gd name="connsiteX42" fmla="*/ 1047750 w 1076878"/>
                  <a:gd name="connsiteY42" fmla="*/ 152400 h 352425"/>
                  <a:gd name="connsiteX43" fmla="*/ 1076325 w 1076878"/>
                  <a:gd name="connsiteY43" fmla="*/ 209550 h 352425"/>
                  <a:gd name="connsiteX44" fmla="*/ 1076325 w 1076878"/>
                  <a:gd name="connsiteY44" fmla="*/ 228600 h 3524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</a:cxnLst>
                <a:rect l="l" t="t" r="r" b="b"/>
                <a:pathLst>
                  <a:path w="1076878" h="352425">
                    <a:moveTo>
                      <a:pt x="0" y="352425"/>
                    </a:moveTo>
                    <a:cubicBezTo>
                      <a:pt x="15875" y="298450"/>
                      <a:pt x="29039" y="243603"/>
                      <a:pt x="47625" y="190500"/>
                    </a:cubicBezTo>
                    <a:cubicBezTo>
                      <a:pt x="51407" y="179695"/>
                      <a:pt x="61555" y="172164"/>
                      <a:pt x="66675" y="161925"/>
                    </a:cubicBezTo>
                    <a:cubicBezTo>
                      <a:pt x="71165" y="152945"/>
                      <a:pt x="69928" y="141190"/>
                      <a:pt x="76200" y="133350"/>
                    </a:cubicBezTo>
                    <a:cubicBezTo>
                      <a:pt x="83351" y="124411"/>
                      <a:pt x="95250" y="120650"/>
                      <a:pt x="104775" y="114300"/>
                    </a:cubicBezTo>
                    <a:cubicBezTo>
                      <a:pt x="127613" y="45787"/>
                      <a:pt x="92599" y="124040"/>
                      <a:pt x="152400" y="76200"/>
                    </a:cubicBezTo>
                    <a:cubicBezTo>
                      <a:pt x="160240" y="69928"/>
                      <a:pt x="158750" y="57150"/>
                      <a:pt x="161925" y="47625"/>
                    </a:cubicBezTo>
                    <a:cubicBezTo>
                      <a:pt x="168275" y="57150"/>
                      <a:pt x="175855" y="65961"/>
                      <a:pt x="180975" y="76200"/>
                    </a:cubicBezTo>
                    <a:cubicBezTo>
                      <a:pt x="206202" y="126653"/>
                      <a:pt x="215193" y="184496"/>
                      <a:pt x="228600" y="238125"/>
                    </a:cubicBezTo>
                    <a:cubicBezTo>
                      <a:pt x="231775" y="250825"/>
                      <a:pt x="235558" y="263388"/>
                      <a:pt x="238125" y="276225"/>
                    </a:cubicBezTo>
                    <a:cubicBezTo>
                      <a:pt x="249619" y="333695"/>
                      <a:pt x="242530" y="308491"/>
                      <a:pt x="257175" y="352425"/>
                    </a:cubicBezTo>
                    <a:cubicBezTo>
                      <a:pt x="266700" y="349250"/>
                      <a:pt x="277910" y="349172"/>
                      <a:pt x="285750" y="342900"/>
                    </a:cubicBezTo>
                    <a:cubicBezTo>
                      <a:pt x="294689" y="335749"/>
                      <a:pt x="298146" y="323640"/>
                      <a:pt x="304800" y="314325"/>
                    </a:cubicBezTo>
                    <a:cubicBezTo>
                      <a:pt x="314027" y="301407"/>
                      <a:pt x="324961" y="289687"/>
                      <a:pt x="333375" y="276225"/>
                    </a:cubicBezTo>
                    <a:cubicBezTo>
                      <a:pt x="340900" y="264184"/>
                      <a:pt x="344549" y="249939"/>
                      <a:pt x="352425" y="238125"/>
                    </a:cubicBezTo>
                    <a:cubicBezTo>
                      <a:pt x="363702" y="221209"/>
                      <a:pt x="377825" y="206375"/>
                      <a:pt x="390525" y="190500"/>
                    </a:cubicBezTo>
                    <a:cubicBezTo>
                      <a:pt x="411981" y="126132"/>
                      <a:pt x="384538" y="203970"/>
                      <a:pt x="428625" y="104775"/>
                    </a:cubicBezTo>
                    <a:cubicBezTo>
                      <a:pt x="432703" y="95600"/>
                      <a:pt x="431878" y="84040"/>
                      <a:pt x="438150" y="76200"/>
                    </a:cubicBezTo>
                    <a:cubicBezTo>
                      <a:pt x="445301" y="67261"/>
                      <a:pt x="457200" y="63500"/>
                      <a:pt x="466725" y="57150"/>
                    </a:cubicBezTo>
                    <a:cubicBezTo>
                      <a:pt x="473075" y="47625"/>
                      <a:pt x="480655" y="38814"/>
                      <a:pt x="485775" y="28575"/>
                    </a:cubicBezTo>
                    <a:cubicBezTo>
                      <a:pt x="490265" y="19595"/>
                      <a:pt x="485260" y="0"/>
                      <a:pt x="495300" y="0"/>
                    </a:cubicBezTo>
                    <a:cubicBezTo>
                      <a:pt x="505340" y="0"/>
                      <a:pt x="502067" y="18921"/>
                      <a:pt x="504825" y="28575"/>
                    </a:cubicBezTo>
                    <a:cubicBezTo>
                      <a:pt x="508421" y="41162"/>
                      <a:pt x="511175" y="53975"/>
                      <a:pt x="514350" y="66675"/>
                    </a:cubicBezTo>
                    <a:cubicBezTo>
                      <a:pt x="517525" y="139700"/>
                      <a:pt x="513032" y="213465"/>
                      <a:pt x="523875" y="285750"/>
                    </a:cubicBezTo>
                    <a:cubicBezTo>
                      <a:pt x="525573" y="297071"/>
                      <a:pt x="537035" y="266991"/>
                      <a:pt x="542925" y="257175"/>
                    </a:cubicBezTo>
                    <a:cubicBezTo>
                      <a:pt x="600749" y="160802"/>
                      <a:pt x="557380" y="220056"/>
                      <a:pt x="619125" y="142875"/>
                    </a:cubicBezTo>
                    <a:cubicBezTo>
                      <a:pt x="644306" y="67333"/>
                      <a:pt x="606261" y="167267"/>
                      <a:pt x="657225" y="85725"/>
                    </a:cubicBezTo>
                    <a:cubicBezTo>
                      <a:pt x="666287" y="71226"/>
                      <a:pt x="667213" y="52599"/>
                      <a:pt x="676275" y="38100"/>
                    </a:cubicBezTo>
                    <a:cubicBezTo>
                      <a:pt x="695051" y="8058"/>
                      <a:pt x="704666" y="9586"/>
                      <a:pt x="733425" y="0"/>
                    </a:cubicBezTo>
                    <a:cubicBezTo>
                      <a:pt x="739775" y="9525"/>
                      <a:pt x="745025" y="19883"/>
                      <a:pt x="752475" y="28575"/>
                    </a:cubicBezTo>
                    <a:cubicBezTo>
                      <a:pt x="764164" y="42212"/>
                      <a:pt x="781056" y="51445"/>
                      <a:pt x="790575" y="66675"/>
                    </a:cubicBezTo>
                    <a:cubicBezTo>
                      <a:pt x="797513" y="77776"/>
                      <a:pt x="796338" y="92236"/>
                      <a:pt x="800100" y="104775"/>
                    </a:cubicBezTo>
                    <a:cubicBezTo>
                      <a:pt x="805870" y="124009"/>
                      <a:pt x="812800" y="142875"/>
                      <a:pt x="819150" y="161925"/>
                    </a:cubicBezTo>
                    <a:cubicBezTo>
                      <a:pt x="822325" y="171450"/>
                      <a:pt x="826240" y="180760"/>
                      <a:pt x="828675" y="190500"/>
                    </a:cubicBezTo>
                    <a:cubicBezTo>
                      <a:pt x="831850" y="203200"/>
                      <a:pt x="833043" y="216568"/>
                      <a:pt x="838200" y="228600"/>
                    </a:cubicBezTo>
                    <a:cubicBezTo>
                      <a:pt x="842709" y="239122"/>
                      <a:pt x="852130" y="246936"/>
                      <a:pt x="857250" y="257175"/>
                    </a:cubicBezTo>
                    <a:cubicBezTo>
                      <a:pt x="861740" y="266155"/>
                      <a:pt x="863600" y="276225"/>
                      <a:pt x="866775" y="285750"/>
                    </a:cubicBezTo>
                    <a:cubicBezTo>
                      <a:pt x="876300" y="282575"/>
                      <a:pt x="889514" y="284395"/>
                      <a:pt x="895350" y="276225"/>
                    </a:cubicBezTo>
                    <a:cubicBezTo>
                      <a:pt x="907022" y="259885"/>
                      <a:pt x="895350" y="225425"/>
                      <a:pt x="914400" y="219075"/>
                    </a:cubicBezTo>
                    <a:lnTo>
                      <a:pt x="942975" y="209550"/>
                    </a:lnTo>
                    <a:cubicBezTo>
                      <a:pt x="951594" y="183694"/>
                      <a:pt x="955846" y="160895"/>
                      <a:pt x="981075" y="142875"/>
                    </a:cubicBezTo>
                    <a:cubicBezTo>
                      <a:pt x="991727" y="135266"/>
                      <a:pt x="1006475" y="136525"/>
                      <a:pt x="1019175" y="133350"/>
                    </a:cubicBezTo>
                    <a:cubicBezTo>
                      <a:pt x="1028700" y="139700"/>
                      <a:pt x="1039655" y="144305"/>
                      <a:pt x="1047750" y="152400"/>
                    </a:cubicBezTo>
                    <a:cubicBezTo>
                      <a:pt x="1061798" y="166448"/>
                      <a:pt x="1072452" y="190183"/>
                      <a:pt x="1076325" y="209550"/>
                    </a:cubicBezTo>
                    <a:cubicBezTo>
                      <a:pt x="1077570" y="215777"/>
                      <a:pt x="1076325" y="222250"/>
                      <a:pt x="1076325" y="22860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4" name="加号 13">
              <a:extLst>
                <a:ext uri="{FF2B5EF4-FFF2-40B4-BE49-F238E27FC236}">
                  <a16:creationId xmlns:a16="http://schemas.microsoft.com/office/drawing/2014/main" id="{3FD853CF-6C7B-4960-81B5-05143C18956E}"/>
                </a:ext>
              </a:extLst>
            </p:cNvPr>
            <p:cNvSpPr/>
            <p:nvPr/>
          </p:nvSpPr>
          <p:spPr bwMode="auto">
            <a:xfrm>
              <a:off x="8156649" y="5165995"/>
              <a:ext cx="290279" cy="310367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流程图: 接点 34">
              <a:extLst>
                <a:ext uri="{FF2B5EF4-FFF2-40B4-BE49-F238E27FC236}">
                  <a16:creationId xmlns:a16="http://schemas.microsoft.com/office/drawing/2014/main" id="{AB06E3BC-BB56-40C5-8B63-89BC98BC62BA}"/>
                </a:ext>
              </a:extLst>
            </p:cNvPr>
            <p:cNvSpPr/>
            <p:nvPr/>
          </p:nvSpPr>
          <p:spPr bwMode="auto">
            <a:xfrm>
              <a:off x="8087883" y="5121734"/>
              <a:ext cx="427812" cy="387800"/>
            </a:xfrm>
            <a:prstGeom prst="flowChartConnec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右箭头 24"/>
          <p:cNvSpPr/>
          <p:nvPr/>
        </p:nvSpPr>
        <p:spPr bwMode="auto">
          <a:xfrm>
            <a:off x="7911243" y="5427820"/>
            <a:ext cx="4572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内容占位符 2"/>
          <p:cNvSpPr txBox="1">
            <a:spLocks/>
          </p:cNvSpPr>
          <p:nvPr/>
        </p:nvSpPr>
        <p:spPr bwMode="auto">
          <a:xfrm>
            <a:off x="8836778" y="4822906"/>
            <a:ext cx="3355221" cy="1610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005919"/>
              </a:buClr>
              <a:buFont typeface="Wingdings" panose="05000000000000000000" pitchFamily="2" charset="2"/>
              <a:buChar char="ü"/>
            </a:pPr>
            <a:r>
              <a:rPr lang="en-US" sz="2300" i="0" kern="0" dirty="0">
                <a:solidFill>
                  <a:srgbClr val="006600"/>
                </a:solidFill>
              </a:rPr>
              <a:t>Increase </a:t>
            </a:r>
            <a:r>
              <a:rPr lang="en-US" sz="2300" kern="0" dirty="0">
                <a:solidFill>
                  <a:srgbClr val="006600"/>
                </a:solidFill>
              </a:rPr>
              <a:t>U</a:t>
            </a:r>
            <a:r>
              <a:rPr lang="en-US" sz="2300" i="0" kern="0" dirty="0">
                <a:solidFill>
                  <a:srgbClr val="006600"/>
                </a:solidFill>
              </a:rPr>
              <a:t>-time </a:t>
            </a:r>
            <a:r>
              <a:rPr lang="en-US" sz="2300" i="0" kern="0" dirty="0" err="1">
                <a:solidFill>
                  <a:srgbClr val="006600"/>
                </a:solidFill>
              </a:rPr>
              <a:t>commun</a:t>
            </a:r>
            <a:r>
              <a:rPr lang="en-US" sz="2300" i="0" kern="0" dirty="0">
                <a:solidFill>
                  <a:srgbClr val="006600"/>
                </a:solidFill>
              </a:rPr>
              <a:t>. Efficiency</a:t>
            </a:r>
          </a:p>
          <a:p>
            <a:pPr>
              <a:buClr>
                <a:srgbClr val="005919"/>
              </a:buClr>
              <a:buFont typeface="Wingdings" panose="05000000000000000000" pitchFamily="2" charset="2"/>
              <a:buChar char="ü"/>
            </a:pPr>
            <a:r>
              <a:rPr lang="en-US" sz="2300" i="0" kern="0" dirty="0">
                <a:solidFill>
                  <a:srgbClr val="006600"/>
                </a:solidFill>
              </a:rPr>
              <a:t>Unreachable local params for server</a:t>
            </a:r>
          </a:p>
        </p:txBody>
      </p:sp>
      <p:pic>
        <p:nvPicPr>
          <p:cNvPr id="31" name="Graphic 25" descr="Smart Phone">
            <a:extLst>
              <a:ext uri="{FF2B5EF4-FFF2-40B4-BE49-F238E27FC236}">
                <a16:creationId xmlns:a16="http://schemas.microsoft.com/office/drawing/2014/main" id="{519C8FEC-FD2C-48F4-8499-E1C333E12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007387" y="2328362"/>
            <a:ext cx="496350" cy="496350"/>
          </a:xfrm>
          <a:prstGeom prst="rect">
            <a:avLst/>
          </a:prstGeom>
        </p:spPr>
      </p:pic>
      <p:pic>
        <p:nvPicPr>
          <p:cNvPr id="32" name="Graphic 26" descr="Smart Phone">
            <a:extLst>
              <a:ext uri="{FF2B5EF4-FFF2-40B4-BE49-F238E27FC236}">
                <a16:creationId xmlns:a16="http://schemas.microsoft.com/office/drawing/2014/main" id="{9451F8E7-2FBD-436F-848B-17CCF3DAFB6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51221" y="3085078"/>
            <a:ext cx="496350" cy="496350"/>
          </a:xfrm>
          <a:prstGeom prst="rect">
            <a:avLst/>
          </a:prstGeom>
        </p:spPr>
      </p:pic>
      <p:pic>
        <p:nvPicPr>
          <p:cNvPr id="33" name="Graphic 28" descr="Smart Phone">
            <a:extLst>
              <a:ext uri="{FF2B5EF4-FFF2-40B4-BE49-F238E27FC236}">
                <a16:creationId xmlns:a16="http://schemas.microsoft.com/office/drawing/2014/main" id="{C7A922F2-1200-48DB-BD1C-5458063460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152058" y="4220799"/>
            <a:ext cx="496350" cy="496350"/>
          </a:xfrm>
          <a:prstGeom prst="rect">
            <a:avLst/>
          </a:prstGeom>
        </p:spPr>
      </p:pic>
      <p:sp>
        <p:nvSpPr>
          <p:cNvPr id="34" name="Rectangle 43">
            <a:extLst>
              <a:ext uri="{FF2B5EF4-FFF2-40B4-BE49-F238E27FC236}">
                <a16:creationId xmlns:a16="http://schemas.microsoft.com/office/drawing/2014/main" id="{4F8260DC-211A-46FB-8FDA-2DD2812DE82E}"/>
              </a:ext>
            </a:extLst>
          </p:cNvPr>
          <p:cNvSpPr/>
          <p:nvPr/>
        </p:nvSpPr>
        <p:spPr bwMode="auto">
          <a:xfrm>
            <a:off x="6349838" y="3539138"/>
            <a:ext cx="838200" cy="8063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…</a:t>
            </a:r>
          </a:p>
        </p:txBody>
      </p:sp>
      <p:sp>
        <p:nvSpPr>
          <p:cNvPr id="35" name="TextBox 56">
            <a:extLst>
              <a:ext uri="{FF2B5EF4-FFF2-40B4-BE49-F238E27FC236}">
                <a16:creationId xmlns:a16="http://schemas.microsoft.com/office/drawing/2014/main" id="{6E0B2107-2D44-4227-A358-5C9B4582849C}"/>
              </a:ext>
            </a:extLst>
          </p:cNvPr>
          <p:cNvSpPr txBox="1"/>
          <p:nvPr/>
        </p:nvSpPr>
        <p:spPr>
          <a:xfrm>
            <a:off x="6371750" y="2406657"/>
            <a:ext cx="1038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0" dirty="0">
                <a:latin typeface="+mj-lt"/>
              </a:rPr>
              <a:t>User 1</a:t>
            </a:r>
          </a:p>
        </p:txBody>
      </p:sp>
      <p:sp>
        <p:nvSpPr>
          <p:cNvPr id="36" name="TextBox 57">
            <a:extLst>
              <a:ext uri="{FF2B5EF4-FFF2-40B4-BE49-F238E27FC236}">
                <a16:creationId xmlns:a16="http://schemas.microsoft.com/office/drawing/2014/main" id="{AFB7DDDE-6A7D-46ED-9DEA-81DDF2803DBE}"/>
              </a:ext>
            </a:extLst>
          </p:cNvPr>
          <p:cNvSpPr txBox="1"/>
          <p:nvPr/>
        </p:nvSpPr>
        <p:spPr>
          <a:xfrm>
            <a:off x="6026113" y="3275381"/>
            <a:ext cx="1038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0" dirty="0">
                <a:latin typeface="+mj-lt"/>
              </a:rPr>
              <a:t>User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58">
                <a:extLst>
                  <a:ext uri="{FF2B5EF4-FFF2-40B4-BE49-F238E27FC236}">
                    <a16:creationId xmlns:a16="http://schemas.microsoft.com/office/drawing/2014/main" id="{D4F8F986-BC63-429F-876F-8F1380C8AFA2}"/>
                  </a:ext>
                </a:extLst>
              </p:cNvPr>
              <p:cNvSpPr txBox="1"/>
              <p:nvPr/>
            </p:nvSpPr>
            <p:spPr>
              <a:xfrm>
                <a:off x="6371750" y="4322439"/>
                <a:ext cx="103822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0" dirty="0">
                    <a:latin typeface="+mj-lt"/>
                  </a:rPr>
                  <a:t>U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</a:rPr>
                      <m:t>ser</m:t>
                    </m:r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37" name="TextBox 58">
                <a:extLst>
                  <a:ext uri="{FF2B5EF4-FFF2-40B4-BE49-F238E27FC236}">
                    <a16:creationId xmlns:a16="http://schemas.microsoft.com/office/drawing/2014/main" id="{D4F8F986-BC63-429F-876F-8F1380C8A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750" y="4322439"/>
                <a:ext cx="1038222" cy="338554"/>
              </a:xfrm>
              <a:prstGeom prst="rect">
                <a:avLst/>
              </a:prstGeom>
              <a:blipFill>
                <a:blip r:embed="rId5"/>
                <a:stretch>
                  <a:fillRect l="-2924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7223423" y="3565300"/>
            <a:ext cx="254743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ultiple Access Channel</a:t>
            </a:r>
          </a:p>
          <a:p>
            <a:endParaRPr lang="en-US" dirty="0"/>
          </a:p>
        </p:txBody>
      </p:sp>
      <p:pic>
        <p:nvPicPr>
          <p:cNvPr id="45" name="Picture 17">
            <a:extLst>
              <a:ext uri="{FF2B5EF4-FFF2-40B4-BE49-F238E27FC236}">
                <a16:creationId xmlns:a16="http://schemas.microsoft.com/office/drawing/2014/main" id="{FE98C7E7-FF8B-4183-B539-8C99245FA8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3238" y="1544686"/>
            <a:ext cx="4099781" cy="3225864"/>
          </a:xfrm>
          <a:prstGeom prst="rect">
            <a:avLst/>
          </a:prstGeom>
        </p:spPr>
      </p:pic>
      <p:sp>
        <p:nvSpPr>
          <p:cNvPr id="40" name="TextBox 11">
            <a:extLst>
              <a:ext uri="{FF2B5EF4-FFF2-40B4-BE49-F238E27FC236}">
                <a16:creationId xmlns:a16="http://schemas.microsoft.com/office/drawing/2014/main" id="{2C0A8A1F-0138-48E0-AB96-70B5602747F6}"/>
              </a:ext>
            </a:extLst>
          </p:cNvPr>
          <p:cNvSpPr txBox="1"/>
          <p:nvPr/>
        </p:nvSpPr>
        <p:spPr>
          <a:xfrm>
            <a:off x="932792" y="1063891"/>
            <a:ext cx="9690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Parameters Aggregation: Over-the-air</a:t>
            </a:r>
            <a:r>
              <a:rPr lang="en-US" altLang="zh-CN" sz="2800" b="1" i="0" kern="0" baseline="3000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[1]</a:t>
            </a:r>
            <a:endParaRPr lang="zh-CN" altLang="en-US" sz="2800" b="1" i="0" kern="0" baseline="30000" dirty="0">
              <a:solidFill>
                <a:srgbClr val="0000DA"/>
              </a:solidFill>
              <a:latin typeface="+mj-lt"/>
              <a:ea typeface="ＭＳ Ｐゴシック" pitchFamily="-112" charset="-128"/>
              <a:cs typeface="Arial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81AE92D7-C0EA-402F-A74A-B87E4E8FE4BE}"/>
              </a:ext>
            </a:extLst>
          </p:cNvPr>
          <p:cNvSpPr txBox="1"/>
          <p:nvPr/>
        </p:nvSpPr>
        <p:spPr>
          <a:xfrm>
            <a:off x="543741" y="6285384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Fan X, Wang Y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Huo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Y, et al. Joint optimization of communications and federated learning over the air[J]. IEEE Trans. Wireless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Commun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., vol. 21, no. 6, pp. 4434-4449, 2021. </a:t>
            </a:r>
          </a:p>
          <a:p>
            <a:endParaRPr lang="en-US" altLang="zh-CN" sz="900" i="0" dirty="0"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21147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25" grpId="0" animBg="1"/>
      <p:bldP spid="26" grpId="0"/>
      <p:bldP spid="34" grpId="0"/>
      <p:bldP spid="35" grpId="0"/>
      <p:bldP spid="36" grpId="0"/>
      <p:bldP spid="37" grpId="0"/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stworth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5293" y="5086029"/>
            <a:ext cx="10999210" cy="1662709"/>
          </a:xfrm>
        </p:spPr>
        <p:txBody>
          <a:bodyPr/>
          <a:lstStyle/>
          <a:p>
            <a:r>
              <a:rPr lang="en-US" altLang="zh-CN" dirty="0"/>
              <a:t>Strong privacy, weak security</a:t>
            </a:r>
          </a:p>
          <a:p>
            <a:r>
              <a:rPr lang="en-US" altLang="zh-CN" dirty="0"/>
              <a:t>Solutions: worker identification; differential privacy.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7" name="右箭头 6"/>
          <p:cNvSpPr/>
          <p:nvPr/>
        </p:nvSpPr>
        <p:spPr bwMode="auto">
          <a:xfrm>
            <a:off x="5496738" y="3290607"/>
            <a:ext cx="4572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7630A4F-CCEF-4DF8-A951-E55BB0545650}"/>
              </a:ext>
            </a:extLst>
          </p:cNvPr>
          <p:cNvGrpSpPr/>
          <p:nvPr/>
        </p:nvGrpSpPr>
        <p:grpSpPr>
          <a:xfrm>
            <a:off x="7599992" y="2621856"/>
            <a:ext cx="3703008" cy="1698604"/>
            <a:chOff x="6408561" y="4587813"/>
            <a:chExt cx="3703008" cy="1698604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9BC97F7C-D215-4034-A52B-9D74AEB076E2}"/>
                </a:ext>
              </a:extLst>
            </p:cNvPr>
            <p:cNvGrpSpPr/>
            <p:nvPr/>
          </p:nvGrpSpPr>
          <p:grpSpPr>
            <a:xfrm rot="1670569">
              <a:off x="6492573" y="4587813"/>
              <a:ext cx="1376362" cy="339869"/>
              <a:chOff x="5647544" y="4923478"/>
              <a:chExt cx="1376362" cy="339869"/>
            </a:xfrm>
          </p:grpSpPr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E86F285D-DA6E-4C77-8D29-5F26A1EE4E1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21148574">
                <a:off x="5647544" y="5101425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3" name="任意多边形: 形状 21">
                <a:extLst>
                  <a:ext uri="{FF2B5EF4-FFF2-40B4-BE49-F238E27FC236}">
                    <a16:creationId xmlns:a16="http://schemas.microsoft.com/office/drawing/2014/main" id="{08935CF6-46D9-4366-8580-DF2C92E71BC2}"/>
                  </a:ext>
                </a:extLst>
              </p:cNvPr>
              <p:cNvSpPr/>
              <p:nvPr/>
            </p:nvSpPr>
            <p:spPr bwMode="auto">
              <a:xfrm rot="21148574">
                <a:off x="5747554" y="4923478"/>
                <a:ext cx="1024985" cy="339869"/>
              </a:xfrm>
              <a:custGeom>
                <a:avLst/>
                <a:gdLst>
                  <a:gd name="connsiteX0" fmla="*/ 0 w 1024985"/>
                  <a:gd name="connsiteY0" fmla="*/ 339869 h 339869"/>
                  <a:gd name="connsiteX1" fmla="*/ 76200 w 1024985"/>
                  <a:gd name="connsiteY1" fmla="*/ 6494 h 339869"/>
                  <a:gd name="connsiteX2" fmla="*/ 123825 w 1024985"/>
                  <a:gd name="connsiteY2" fmla="*/ 16019 h 339869"/>
                  <a:gd name="connsiteX3" fmla="*/ 161925 w 1024985"/>
                  <a:gd name="connsiteY3" fmla="*/ 73169 h 339869"/>
                  <a:gd name="connsiteX4" fmla="*/ 209550 w 1024985"/>
                  <a:gd name="connsiteY4" fmla="*/ 130319 h 339869"/>
                  <a:gd name="connsiteX5" fmla="*/ 228600 w 1024985"/>
                  <a:gd name="connsiteY5" fmla="*/ 196994 h 339869"/>
                  <a:gd name="connsiteX6" fmla="*/ 247650 w 1024985"/>
                  <a:gd name="connsiteY6" fmla="*/ 254144 h 339869"/>
                  <a:gd name="connsiteX7" fmla="*/ 257175 w 1024985"/>
                  <a:gd name="connsiteY7" fmla="*/ 282719 h 339869"/>
                  <a:gd name="connsiteX8" fmla="*/ 266700 w 1024985"/>
                  <a:gd name="connsiteY8" fmla="*/ 320819 h 339869"/>
                  <a:gd name="connsiteX9" fmla="*/ 314325 w 1024985"/>
                  <a:gd name="connsiteY9" fmla="*/ 311294 h 339869"/>
                  <a:gd name="connsiteX10" fmla="*/ 342900 w 1024985"/>
                  <a:gd name="connsiteY10" fmla="*/ 292244 h 339869"/>
                  <a:gd name="connsiteX11" fmla="*/ 371475 w 1024985"/>
                  <a:gd name="connsiteY11" fmla="*/ 282719 h 339869"/>
                  <a:gd name="connsiteX12" fmla="*/ 409575 w 1024985"/>
                  <a:gd name="connsiteY12" fmla="*/ 235094 h 339869"/>
                  <a:gd name="connsiteX13" fmla="*/ 447675 w 1024985"/>
                  <a:gd name="connsiteY13" fmla="*/ 187469 h 339869"/>
                  <a:gd name="connsiteX14" fmla="*/ 485775 w 1024985"/>
                  <a:gd name="connsiteY14" fmla="*/ 130319 h 339869"/>
                  <a:gd name="connsiteX15" fmla="*/ 523875 w 1024985"/>
                  <a:gd name="connsiteY15" fmla="*/ 82694 h 339869"/>
                  <a:gd name="connsiteX16" fmla="*/ 542925 w 1024985"/>
                  <a:gd name="connsiteY16" fmla="*/ 54119 h 339869"/>
                  <a:gd name="connsiteX17" fmla="*/ 619125 w 1024985"/>
                  <a:gd name="connsiteY17" fmla="*/ 54119 h 339869"/>
                  <a:gd name="connsiteX18" fmla="*/ 628650 w 1024985"/>
                  <a:gd name="connsiteY18" fmla="*/ 82694 h 339869"/>
                  <a:gd name="connsiteX19" fmla="*/ 638175 w 1024985"/>
                  <a:gd name="connsiteY19" fmla="*/ 120794 h 339869"/>
                  <a:gd name="connsiteX20" fmla="*/ 676275 w 1024985"/>
                  <a:gd name="connsiteY20" fmla="*/ 196994 h 339869"/>
                  <a:gd name="connsiteX21" fmla="*/ 695325 w 1024985"/>
                  <a:gd name="connsiteY21" fmla="*/ 273194 h 339869"/>
                  <a:gd name="connsiteX22" fmla="*/ 714375 w 1024985"/>
                  <a:gd name="connsiteY22" fmla="*/ 330344 h 339869"/>
                  <a:gd name="connsiteX23" fmla="*/ 762000 w 1024985"/>
                  <a:gd name="connsiteY23" fmla="*/ 320819 h 339869"/>
                  <a:gd name="connsiteX24" fmla="*/ 819150 w 1024985"/>
                  <a:gd name="connsiteY24" fmla="*/ 235094 h 339869"/>
                  <a:gd name="connsiteX25" fmla="*/ 857250 w 1024985"/>
                  <a:gd name="connsiteY25" fmla="*/ 206519 h 339869"/>
                  <a:gd name="connsiteX26" fmla="*/ 866775 w 1024985"/>
                  <a:gd name="connsiteY26" fmla="*/ 177944 h 339869"/>
                  <a:gd name="connsiteX27" fmla="*/ 885825 w 1024985"/>
                  <a:gd name="connsiteY27" fmla="*/ 149369 h 339869"/>
                  <a:gd name="connsiteX28" fmla="*/ 923925 w 1024985"/>
                  <a:gd name="connsiteY28" fmla="*/ 92219 h 339869"/>
                  <a:gd name="connsiteX29" fmla="*/ 952500 w 1024985"/>
                  <a:gd name="connsiteY29" fmla="*/ 25544 h 339869"/>
                  <a:gd name="connsiteX30" fmla="*/ 990600 w 1024985"/>
                  <a:gd name="connsiteY30" fmla="*/ 44594 h 339869"/>
                  <a:gd name="connsiteX31" fmla="*/ 1009650 w 1024985"/>
                  <a:gd name="connsiteY31" fmla="*/ 73169 h 339869"/>
                  <a:gd name="connsiteX32" fmla="*/ 1019175 w 1024985"/>
                  <a:gd name="connsiteY32" fmla="*/ 273194 h 339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1024985" h="339869">
                    <a:moveTo>
                      <a:pt x="0" y="339869"/>
                    </a:moveTo>
                    <a:cubicBezTo>
                      <a:pt x="25400" y="228744"/>
                      <a:pt x="35490" y="112967"/>
                      <a:pt x="76200" y="6494"/>
                    </a:cubicBezTo>
                    <a:cubicBezTo>
                      <a:pt x="81982" y="-8628"/>
                      <a:pt x="111046" y="6080"/>
                      <a:pt x="123825" y="16019"/>
                    </a:cubicBezTo>
                    <a:cubicBezTo>
                      <a:pt x="141897" y="30075"/>
                      <a:pt x="149225" y="54119"/>
                      <a:pt x="161925" y="73169"/>
                    </a:cubicBezTo>
                    <a:cubicBezTo>
                      <a:pt x="188447" y="112952"/>
                      <a:pt x="172880" y="93649"/>
                      <a:pt x="209550" y="130319"/>
                    </a:cubicBezTo>
                    <a:cubicBezTo>
                      <a:pt x="241561" y="226351"/>
                      <a:pt x="192720" y="77393"/>
                      <a:pt x="228600" y="196994"/>
                    </a:cubicBezTo>
                    <a:cubicBezTo>
                      <a:pt x="234370" y="216228"/>
                      <a:pt x="241300" y="235094"/>
                      <a:pt x="247650" y="254144"/>
                    </a:cubicBezTo>
                    <a:cubicBezTo>
                      <a:pt x="250825" y="263669"/>
                      <a:pt x="254740" y="272979"/>
                      <a:pt x="257175" y="282719"/>
                    </a:cubicBezTo>
                    <a:lnTo>
                      <a:pt x="266700" y="320819"/>
                    </a:lnTo>
                    <a:cubicBezTo>
                      <a:pt x="282575" y="317644"/>
                      <a:pt x="299166" y="316978"/>
                      <a:pt x="314325" y="311294"/>
                    </a:cubicBezTo>
                    <a:cubicBezTo>
                      <a:pt x="325044" y="307274"/>
                      <a:pt x="332661" y="297364"/>
                      <a:pt x="342900" y="292244"/>
                    </a:cubicBezTo>
                    <a:cubicBezTo>
                      <a:pt x="351880" y="287754"/>
                      <a:pt x="361950" y="285894"/>
                      <a:pt x="371475" y="282719"/>
                    </a:cubicBezTo>
                    <a:cubicBezTo>
                      <a:pt x="395416" y="210895"/>
                      <a:pt x="360336" y="296642"/>
                      <a:pt x="409575" y="235094"/>
                    </a:cubicBezTo>
                    <a:cubicBezTo>
                      <a:pt x="462155" y="169369"/>
                      <a:pt x="365783" y="242064"/>
                      <a:pt x="447675" y="187469"/>
                    </a:cubicBezTo>
                    <a:cubicBezTo>
                      <a:pt x="477414" y="98252"/>
                      <a:pt x="428696" y="230208"/>
                      <a:pt x="485775" y="130319"/>
                    </a:cubicBezTo>
                    <a:cubicBezTo>
                      <a:pt x="516731" y="76147"/>
                      <a:pt x="468312" y="101215"/>
                      <a:pt x="523875" y="82694"/>
                    </a:cubicBezTo>
                    <a:cubicBezTo>
                      <a:pt x="530225" y="73169"/>
                      <a:pt x="533986" y="61270"/>
                      <a:pt x="542925" y="54119"/>
                    </a:cubicBezTo>
                    <a:cubicBezTo>
                      <a:pt x="566356" y="35374"/>
                      <a:pt x="594714" y="49237"/>
                      <a:pt x="619125" y="54119"/>
                    </a:cubicBezTo>
                    <a:cubicBezTo>
                      <a:pt x="622300" y="63644"/>
                      <a:pt x="625892" y="73040"/>
                      <a:pt x="628650" y="82694"/>
                    </a:cubicBezTo>
                    <a:cubicBezTo>
                      <a:pt x="632246" y="95281"/>
                      <a:pt x="633140" y="108710"/>
                      <a:pt x="638175" y="120794"/>
                    </a:cubicBezTo>
                    <a:cubicBezTo>
                      <a:pt x="649097" y="147008"/>
                      <a:pt x="669387" y="169444"/>
                      <a:pt x="676275" y="196994"/>
                    </a:cubicBezTo>
                    <a:cubicBezTo>
                      <a:pt x="682625" y="222394"/>
                      <a:pt x="687046" y="248356"/>
                      <a:pt x="695325" y="273194"/>
                    </a:cubicBezTo>
                    <a:lnTo>
                      <a:pt x="714375" y="330344"/>
                    </a:lnTo>
                    <a:cubicBezTo>
                      <a:pt x="730250" y="327169"/>
                      <a:pt x="747848" y="328681"/>
                      <a:pt x="762000" y="320819"/>
                    </a:cubicBezTo>
                    <a:cubicBezTo>
                      <a:pt x="824037" y="286354"/>
                      <a:pt x="782152" y="284425"/>
                      <a:pt x="819150" y="235094"/>
                    </a:cubicBezTo>
                    <a:cubicBezTo>
                      <a:pt x="828675" y="222394"/>
                      <a:pt x="844550" y="216044"/>
                      <a:pt x="857250" y="206519"/>
                    </a:cubicBezTo>
                    <a:cubicBezTo>
                      <a:pt x="860425" y="196994"/>
                      <a:pt x="862285" y="186924"/>
                      <a:pt x="866775" y="177944"/>
                    </a:cubicBezTo>
                    <a:cubicBezTo>
                      <a:pt x="871895" y="167705"/>
                      <a:pt x="881316" y="159891"/>
                      <a:pt x="885825" y="149369"/>
                    </a:cubicBezTo>
                    <a:cubicBezTo>
                      <a:pt x="910428" y="91962"/>
                      <a:pt x="873700" y="125702"/>
                      <a:pt x="923925" y="92219"/>
                    </a:cubicBezTo>
                    <a:cubicBezTo>
                      <a:pt x="927537" y="81384"/>
                      <a:pt x="943672" y="28487"/>
                      <a:pt x="952500" y="25544"/>
                    </a:cubicBezTo>
                    <a:cubicBezTo>
                      <a:pt x="965970" y="21054"/>
                      <a:pt x="977900" y="38244"/>
                      <a:pt x="990600" y="44594"/>
                    </a:cubicBezTo>
                    <a:cubicBezTo>
                      <a:pt x="996950" y="54119"/>
                      <a:pt x="1004530" y="62930"/>
                      <a:pt x="1009650" y="73169"/>
                    </a:cubicBezTo>
                    <a:cubicBezTo>
                      <a:pt x="1037247" y="128364"/>
                      <a:pt x="1019175" y="248791"/>
                      <a:pt x="1019175" y="27319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AAD9797-0649-4C8F-A2F7-2B27BB8661F4}"/>
                </a:ext>
              </a:extLst>
            </p:cNvPr>
            <p:cNvGrpSpPr/>
            <p:nvPr/>
          </p:nvGrpSpPr>
          <p:grpSpPr>
            <a:xfrm>
              <a:off x="6408561" y="5113689"/>
              <a:ext cx="1376362" cy="333375"/>
              <a:chOff x="5651089" y="5043567"/>
              <a:chExt cx="1376362" cy="333375"/>
            </a:xfrm>
          </p:grpSpPr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402D8B75-A1E2-483E-A126-B2B06146257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651089" y="5251027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1" name="任意多边形: 形状 23">
                <a:extLst>
                  <a:ext uri="{FF2B5EF4-FFF2-40B4-BE49-F238E27FC236}">
                    <a16:creationId xmlns:a16="http://schemas.microsoft.com/office/drawing/2014/main" id="{80F2E35F-D4ED-412B-BB84-B9EB58A5B22E}"/>
                  </a:ext>
                </a:extLst>
              </p:cNvPr>
              <p:cNvSpPr/>
              <p:nvPr/>
            </p:nvSpPr>
            <p:spPr bwMode="auto">
              <a:xfrm>
                <a:off x="5719185" y="5043567"/>
                <a:ext cx="1101297" cy="333375"/>
              </a:xfrm>
              <a:custGeom>
                <a:avLst/>
                <a:gdLst>
                  <a:gd name="connsiteX0" fmla="*/ 0 w 1101297"/>
                  <a:gd name="connsiteY0" fmla="*/ 285750 h 333375"/>
                  <a:gd name="connsiteX1" fmla="*/ 19050 w 1101297"/>
                  <a:gd name="connsiteY1" fmla="*/ 104775 h 333375"/>
                  <a:gd name="connsiteX2" fmla="*/ 47625 w 1101297"/>
                  <a:gd name="connsiteY2" fmla="*/ 85725 h 333375"/>
                  <a:gd name="connsiteX3" fmla="*/ 142875 w 1101297"/>
                  <a:gd name="connsiteY3" fmla="*/ 95250 h 333375"/>
                  <a:gd name="connsiteX4" fmla="*/ 180975 w 1101297"/>
                  <a:gd name="connsiteY4" fmla="*/ 114300 h 333375"/>
                  <a:gd name="connsiteX5" fmla="*/ 190500 w 1101297"/>
                  <a:gd name="connsiteY5" fmla="*/ 142875 h 333375"/>
                  <a:gd name="connsiteX6" fmla="*/ 228600 w 1101297"/>
                  <a:gd name="connsiteY6" fmla="*/ 219075 h 333375"/>
                  <a:gd name="connsiteX7" fmla="*/ 266700 w 1101297"/>
                  <a:gd name="connsiteY7" fmla="*/ 304800 h 333375"/>
                  <a:gd name="connsiteX8" fmla="*/ 304800 w 1101297"/>
                  <a:gd name="connsiteY8" fmla="*/ 285750 h 333375"/>
                  <a:gd name="connsiteX9" fmla="*/ 342900 w 1101297"/>
                  <a:gd name="connsiteY9" fmla="*/ 276225 h 333375"/>
                  <a:gd name="connsiteX10" fmla="*/ 371475 w 1101297"/>
                  <a:gd name="connsiteY10" fmla="*/ 257175 h 333375"/>
                  <a:gd name="connsiteX11" fmla="*/ 390525 w 1101297"/>
                  <a:gd name="connsiteY11" fmla="*/ 228600 h 333375"/>
                  <a:gd name="connsiteX12" fmla="*/ 400050 w 1101297"/>
                  <a:gd name="connsiteY12" fmla="*/ 200025 h 333375"/>
                  <a:gd name="connsiteX13" fmla="*/ 428625 w 1101297"/>
                  <a:gd name="connsiteY13" fmla="*/ 171450 h 333375"/>
                  <a:gd name="connsiteX14" fmla="*/ 447675 w 1101297"/>
                  <a:gd name="connsiteY14" fmla="*/ 123825 h 333375"/>
                  <a:gd name="connsiteX15" fmla="*/ 457200 w 1101297"/>
                  <a:gd name="connsiteY15" fmla="*/ 95250 h 333375"/>
                  <a:gd name="connsiteX16" fmla="*/ 495300 w 1101297"/>
                  <a:gd name="connsiteY16" fmla="*/ 76200 h 333375"/>
                  <a:gd name="connsiteX17" fmla="*/ 504825 w 1101297"/>
                  <a:gd name="connsiteY17" fmla="*/ 38100 h 333375"/>
                  <a:gd name="connsiteX18" fmla="*/ 581025 w 1101297"/>
                  <a:gd name="connsiteY18" fmla="*/ 28575 h 333375"/>
                  <a:gd name="connsiteX19" fmla="*/ 600075 w 1101297"/>
                  <a:gd name="connsiteY19" fmla="*/ 66675 h 333375"/>
                  <a:gd name="connsiteX20" fmla="*/ 628650 w 1101297"/>
                  <a:gd name="connsiteY20" fmla="*/ 95250 h 333375"/>
                  <a:gd name="connsiteX21" fmla="*/ 647700 w 1101297"/>
                  <a:gd name="connsiteY21" fmla="*/ 123825 h 333375"/>
                  <a:gd name="connsiteX22" fmla="*/ 657225 w 1101297"/>
                  <a:gd name="connsiteY22" fmla="*/ 200025 h 333375"/>
                  <a:gd name="connsiteX23" fmla="*/ 676275 w 1101297"/>
                  <a:gd name="connsiteY23" fmla="*/ 323850 h 333375"/>
                  <a:gd name="connsiteX24" fmla="*/ 733425 w 1101297"/>
                  <a:gd name="connsiteY24" fmla="*/ 304800 h 333375"/>
                  <a:gd name="connsiteX25" fmla="*/ 742950 w 1101297"/>
                  <a:gd name="connsiteY25" fmla="*/ 276225 h 333375"/>
                  <a:gd name="connsiteX26" fmla="*/ 771525 w 1101297"/>
                  <a:gd name="connsiteY26" fmla="*/ 257175 h 333375"/>
                  <a:gd name="connsiteX27" fmla="*/ 809625 w 1101297"/>
                  <a:gd name="connsiteY27" fmla="*/ 209550 h 333375"/>
                  <a:gd name="connsiteX28" fmla="*/ 847725 w 1101297"/>
                  <a:gd name="connsiteY28" fmla="*/ 161925 h 333375"/>
                  <a:gd name="connsiteX29" fmla="*/ 895350 w 1101297"/>
                  <a:gd name="connsiteY29" fmla="*/ 95250 h 333375"/>
                  <a:gd name="connsiteX30" fmla="*/ 942975 w 1101297"/>
                  <a:gd name="connsiteY30" fmla="*/ 38100 h 333375"/>
                  <a:gd name="connsiteX31" fmla="*/ 990600 w 1101297"/>
                  <a:gd name="connsiteY31" fmla="*/ 0 h 333375"/>
                  <a:gd name="connsiteX32" fmla="*/ 1057275 w 1101297"/>
                  <a:gd name="connsiteY32" fmla="*/ 28575 h 333375"/>
                  <a:gd name="connsiteX33" fmla="*/ 1076325 w 1101297"/>
                  <a:gd name="connsiteY33" fmla="*/ 66675 h 333375"/>
                  <a:gd name="connsiteX34" fmla="*/ 1095375 w 1101297"/>
                  <a:gd name="connsiteY34" fmla="*/ 333375 h 3333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</a:cxnLst>
                <a:rect l="l" t="t" r="r" b="b"/>
                <a:pathLst>
                  <a:path w="1101297" h="333375">
                    <a:moveTo>
                      <a:pt x="0" y="285750"/>
                    </a:moveTo>
                    <a:cubicBezTo>
                      <a:pt x="6350" y="225425"/>
                      <a:pt x="5000" y="163784"/>
                      <a:pt x="19050" y="104775"/>
                    </a:cubicBezTo>
                    <a:cubicBezTo>
                      <a:pt x="21702" y="93639"/>
                      <a:pt x="36211" y="86603"/>
                      <a:pt x="47625" y="85725"/>
                    </a:cubicBezTo>
                    <a:cubicBezTo>
                      <a:pt x="79439" y="83278"/>
                      <a:pt x="111125" y="92075"/>
                      <a:pt x="142875" y="95250"/>
                    </a:cubicBezTo>
                    <a:cubicBezTo>
                      <a:pt x="155575" y="101600"/>
                      <a:pt x="170935" y="104260"/>
                      <a:pt x="180975" y="114300"/>
                    </a:cubicBezTo>
                    <a:cubicBezTo>
                      <a:pt x="188075" y="121400"/>
                      <a:pt x="186010" y="133895"/>
                      <a:pt x="190500" y="142875"/>
                    </a:cubicBezTo>
                    <a:cubicBezTo>
                      <a:pt x="219984" y="201843"/>
                      <a:pt x="203880" y="136676"/>
                      <a:pt x="228600" y="219075"/>
                    </a:cubicBezTo>
                    <a:cubicBezTo>
                      <a:pt x="251770" y="296309"/>
                      <a:pt x="218084" y="239979"/>
                      <a:pt x="266700" y="304800"/>
                    </a:cubicBezTo>
                    <a:cubicBezTo>
                      <a:pt x="279400" y="298450"/>
                      <a:pt x="291505" y="290736"/>
                      <a:pt x="304800" y="285750"/>
                    </a:cubicBezTo>
                    <a:cubicBezTo>
                      <a:pt x="317057" y="281153"/>
                      <a:pt x="330868" y="281382"/>
                      <a:pt x="342900" y="276225"/>
                    </a:cubicBezTo>
                    <a:cubicBezTo>
                      <a:pt x="353422" y="271716"/>
                      <a:pt x="361950" y="263525"/>
                      <a:pt x="371475" y="257175"/>
                    </a:cubicBezTo>
                    <a:cubicBezTo>
                      <a:pt x="377825" y="247650"/>
                      <a:pt x="385405" y="238839"/>
                      <a:pt x="390525" y="228600"/>
                    </a:cubicBezTo>
                    <a:cubicBezTo>
                      <a:pt x="395015" y="219620"/>
                      <a:pt x="394481" y="208379"/>
                      <a:pt x="400050" y="200025"/>
                    </a:cubicBezTo>
                    <a:cubicBezTo>
                      <a:pt x="407522" y="188817"/>
                      <a:pt x="419100" y="180975"/>
                      <a:pt x="428625" y="171450"/>
                    </a:cubicBezTo>
                    <a:cubicBezTo>
                      <a:pt x="434975" y="155575"/>
                      <a:pt x="441672" y="139834"/>
                      <a:pt x="447675" y="123825"/>
                    </a:cubicBezTo>
                    <a:cubicBezTo>
                      <a:pt x="451200" y="114424"/>
                      <a:pt x="450100" y="102350"/>
                      <a:pt x="457200" y="95250"/>
                    </a:cubicBezTo>
                    <a:cubicBezTo>
                      <a:pt x="467240" y="85210"/>
                      <a:pt x="482600" y="82550"/>
                      <a:pt x="495300" y="76200"/>
                    </a:cubicBezTo>
                    <a:cubicBezTo>
                      <a:pt x="498475" y="63500"/>
                      <a:pt x="497563" y="48992"/>
                      <a:pt x="504825" y="38100"/>
                    </a:cubicBezTo>
                    <a:cubicBezTo>
                      <a:pt x="526260" y="5948"/>
                      <a:pt x="551322" y="22634"/>
                      <a:pt x="581025" y="28575"/>
                    </a:cubicBezTo>
                    <a:cubicBezTo>
                      <a:pt x="587375" y="41275"/>
                      <a:pt x="591822" y="55121"/>
                      <a:pt x="600075" y="66675"/>
                    </a:cubicBezTo>
                    <a:cubicBezTo>
                      <a:pt x="607905" y="77636"/>
                      <a:pt x="620026" y="84902"/>
                      <a:pt x="628650" y="95250"/>
                    </a:cubicBezTo>
                    <a:cubicBezTo>
                      <a:pt x="635979" y="104044"/>
                      <a:pt x="641350" y="114300"/>
                      <a:pt x="647700" y="123825"/>
                    </a:cubicBezTo>
                    <a:cubicBezTo>
                      <a:pt x="650875" y="149225"/>
                      <a:pt x="654398" y="174584"/>
                      <a:pt x="657225" y="200025"/>
                    </a:cubicBezTo>
                    <a:cubicBezTo>
                      <a:pt x="669503" y="310527"/>
                      <a:pt x="656108" y="263348"/>
                      <a:pt x="676275" y="323850"/>
                    </a:cubicBezTo>
                    <a:cubicBezTo>
                      <a:pt x="695325" y="317500"/>
                      <a:pt x="717085" y="316472"/>
                      <a:pt x="733425" y="304800"/>
                    </a:cubicBezTo>
                    <a:cubicBezTo>
                      <a:pt x="741595" y="298964"/>
                      <a:pt x="736678" y="284065"/>
                      <a:pt x="742950" y="276225"/>
                    </a:cubicBezTo>
                    <a:cubicBezTo>
                      <a:pt x="750101" y="267286"/>
                      <a:pt x="762000" y="263525"/>
                      <a:pt x="771525" y="257175"/>
                    </a:cubicBezTo>
                    <a:cubicBezTo>
                      <a:pt x="795466" y="185351"/>
                      <a:pt x="760386" y="271098"/>
                      <a:pt x="809625" y="209550"/>
                    </a:cubicBezTo>
                    <a:cubicBezTo>
                      <a:pt x="862205" y="143825"/>
                      <a:pt x="765833" y="216520"/>
                      <a:pt x="847725" y="161925"/>
                    </a:cubicBezTo>
                    <a:cubicBezTo>
                      <a:pt x="869950" y="95250"/>
                      <a:pt x="847725" y="111125"/>
                      <a:pt x="895350" y="95250"/>
                    </a:cubicBezTo>
                    <a:cubicBezTo>
                      <a:pt x="936218" y="13513"/>
                      <a:pt x="889123" y="91952"/>
                      <a:pt x="942975" y="38100"/>
                    </a:cubicBezTo>
                    <a:cubicBezTo>
                      <a:pt x="986059" y="-4984"/>
                      <a:pt x="934970" y="18543"/>
                      <a:pt x="990600" y="0"/>
                    </a:cubicBezTo>
                    <a:cubicBezTo>
                      <a:pt x="1014468" y="5967"/>
                      <a:pt x="1039965" y="7803"/>
                      <a:pt x="1057275" y="28575"/>
                    </a:cubicBezTo>
                    <a:cubicBezTo>
                      <a:pt x="1066365" y="39483"/>
                      <a:pt x="1071052" y="53492"/>
                      <a:pt x="1076325" y="66675"/>
                    </a:cubicBezTo>
                    <a:cubicBezTo>
                      <a:pt x="1117464" y="169521"/>
                      <a:pt x="1095375" y="175295"/>
                      <a:pt x="1095375" y="33337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A0D82629-315C-47FB-933E-18FF7517A88D}"/>
                </a:ext>
              </a:extLst>
            </p:cNvPr>
            <p:cNvGrpSpPr/>
            <p:nvPr/>
          </p:nvGrpSpPr>
          <p:grpSpPr>
            <a:xfrm rot="19820717">
              <a:off x="6515478" y="6010192"/>
              <a:ext cx="1376362" cy="276225"/>
              <a:chOff x="5881886" y="5581123"/>
              <a:chExt cx="1376362" cy="276225"/>
            </a:xfrm>
          </p:grpSpPr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3FA0E824-13BA-4E40-871D-54015CAFA7F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05873">
                <a:off x="5881886" y="5740385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" name="任意多边形: 形状 26">
                <a:extLst>
                  <a:ext uri="{FF2B5EF4-FFF2-40B4-BE49-F238E27FC236}">
                    <a16:creationId xmlns:a16="http://schemas.microsoft.com/office/drawing/2014/main" id="{F3BB9175-4FE4-42E5-B83C-11A78915B7AB}"/>
                  </a:ext>
                </a:extLst>
              </p:cNvPr>
              <p:cNvSpPr/>
              <p:nvPr/>
            </p:nvSpPr>
            <p:spPr bwMode="auto">
              <a:xfrm rot="105873">
                <a:off x="5946678" y="5581123"/>
                <a:ext cx="1069334" cy="276225"/>
              </a:xfrm>
              <a:custGeom>
                <a:avLst/>
                <a:gdLst>
                  <a:gd name="connsiteX0" fmla="*/ 0 w 1069334"/>
                  <a:gd name="connsiteY0" fmla="*/ 38100 h 276225"/>
                  <a:gd name="connsiteX1" fmla="*/ 247650 w 1069334"/>
                  <a:gd name="connsiteY1" fmla="*/ 180975 h 276225"/>
                  <a:gd name="connsiteX2" fmla="*/ 257175 w 1069334"/>
                  <a:gd name="connsiteY2" fmla="*/ 152400 h 276225"/>
                  <a:gd name="connsiteX3" fmla="*/ 276225 w 1069334"/>
                  <a:gd name="connsiteY3" fmla="*/ 123825 h 276225"/>
                  <a:gd name="connsiteX4" fmla="*/ 314325 w 1069334"/>
                  <a:gd name="connsiteY4" fmla="*/ 66675 h 276225"/>
                  <a:gd name="connsiteX5" fmla="*/ 323850 w 1069334"/>
                  <a:gd name="connsiteY5" fmla="*/ 38100 h 276225"/>
                  <a:gd name="connsiteX6" fmla="*/ 390525 w 1069334"/>
                  <a:gd name="connsiteY6" fmla="*/ 57150 h 276225"/>
                  <a:gd name="connsiteX7" fmla="*/ 419100 w 1069334"/>
                  <a:gd name="connsiteY7" fmla="*/ 85725 h 276225"/>
                  <a:gd name="connsiteX8" fmla="*/ 447675 w 1069334"/>
                  <a:gd name="connsiteY8" fmla="*/ 142875 h 276225"/>
                  <a:gd name="connsiteX9" fmla="*/ 495300 w 1069334"/>
                  <a:gd name="connsiteY9" fmla="*/ 190500 h 276225"/>
                  <a:gd name="connsiteX10" fmla="*/ 552450 w 1069334"/>
                  <a:gd name="connsiteY10" fmla="*/ 238125 h 276225"/>
                  <a:gd name="connsiteX11" fmla="*/ 571500 w 1069334"/>
                  <a:gd name="connsiteY11" fmla="*/ 209550 h 276225"/>
                  <a:gd name="connsiteX12" fmla="*/ 628650 w 1069334"/>
                  <a:gd name="connsiteY12" fmla="*/ 171450 h 276225"/>
                  <a:gd name="connsiteX13" fmla="*/ 647700 w 1069334"/>
                  <a:gd name="connsiteY13" fmla="*/ 104775 h 276225"/>
                  <a:gd name="connsiteX14" fmla="*/ 666750 w 1069334"/>
                  <a:gd name="connsiteY14" fmla="*/ 76200 h 276225"/>
                  <a:gd name="connsiteX15" fmla="*/ 685800 w 1069334"/>
                  <a:gd name="connsiteY15" fmla="*/ 9525 h 276225"/>
                  <a:gd name="connsiteX16" fmla="*/ 714375 w 1069334"/>
                  <a:gd name="connsiteY16" fmla="*/ 0 h 276225"/>
                  <a:gd name="connsiteX17" fmla="*/ 762000 w 1069334"/>
                  <a:gd name="connsiteY17" fmla="*/ 9525 h 276225"/>
                  <a:gd name="connsiteX18" fmla="*/ 781050 w 1069334"/>
                  <a:gd name="connsiteY18" fmla="*/ 38100 h 276225"/>
                  <a:gd name="connsiteX19" fmla="*/ 809625 w 1069334"/>
                  <a:gd name="connsiteY19" fmla="*/ 85725 h 276225"/>
                  <a:gd name="connsiteX20" fmla="*/ 828675 w 1069334"/>
                  <a:gd name="connsiteY20" fmla="*/ 171450 h 276225"/>
                  <a:gd name="connsiteX21" fmla="*/ 866775 w 1069334"/>
                  <a:gd name="connsiteY21" fmla="*/ 238125 h 276225"/>
                  <a:gd name="connsiteX22" fmla="*/ 876300 w 1069334"/>
                  <a:gd name="connsiteY22" fmla="*/ 276225 h 276225"/>
                  <a:gd name="connsiteX23" fmla="*/ 904875 w 1069334"/>
                  <a:gd name="connsiteY23" fmla="*/ 266700 h 276225"/>
                  <a:gd name="connsiteX24" fmla="*/ 923925 w 1069334"/>
                  <a:gd name="connsiteY24" fmla="*/ 238125 h 276225"/>
                  <a:gd name="connsiteX25" fmla="*/ 942975 w 1069334"/>
                  <a:gd name="connsiteY25" fmla="*/ 190500 h 276225"/>
                  <a:gd name="connsiteX26" fmla="*/ 952500 w 1069334"/>
                  <a:gd name="connsiteY26" fmla="*/ 152400 h 276225"/>
                  <a:gd name="connsiteX27" fmla="*/ 971550 w 1069334"/>
                  <a:gd name="connsiteY27" fmla="*/ 123825 h 276225"/>
                  <a:gd name="connsiteX28" fmla="*/ 1019175 w 1069334"/>
                  <a:gd name="connsiteY28" fmla="*/ 47625 h 276225"/>
                  <a:gd name="connsiteX29" fmla="*/ 1047750 w 1069334"/>
                  <a:gd name="connsiteY29" fmla="*/ 66675 h 276225"/>
                  <a:gd name="connsiteX30" fmla="*/ 1066800 w 1069334"/>
                  <a:gd name="connsiteY30" fmla="*/ 190500 h 276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69334" h="276225">
                    <a:moveTo>
                      <a:pt x="0" y="38100"/>
                    </a:moveTo>
                    <a:cubicBezTo>
                      <a:pt x="82550" y="85725"/>
                      <a:pt x="160561" y="142269"/>
                      <a:pt x="247650" y="180975"/>
                    </a:cubicBezTo>
                    <a:cubicBezTo>
                      <a:pt x="256825" y="185053"/>
                      <a:pt x="252685" y="161380"/>
                      <a:pt x="257175" y="152400"/>
                    </a:cubicBezTo>
                    <a:cubicBezTo>
                      <a:pt x="262295" y="142161"/>
                      <a:pt x="271105" y="134064"/>
                      <a:pt x="276225" y="123825"/>
                    </a:cubicBezTo>
                    <a:cubicBezTo>
                      <a:pt x="303794" y="68686"/>
                      <a:pt x="260156" y="120844"/>
                      <a:pt x="314325" y="66675"/>
                    </a:cubicBezTo>
                    <a:cubicBezTo>
                      <a:pt x="317500" y="57150"/>
                      <a:pt x="316750" y="45200"/>
                      <a:pt x="323850" y="38100"/>
                    </a:cubicBezTo>
                    <a:cubicBezTo>
                      <a:pt x="350138" y="11812"/>
                      <a:pt x="371821" y="41118"/>
                      <a:pt x="390525" y="57150"/>
                    </a:cubicBezTo>
                    <a:cubicBezTo>
                      <a:pt x="400752" y="65916"/>
                      <a:pt x="411628" y="74517"/>
                      <a:pt x="419100" y="85725"/>
                    </a:cubicBezTo>
                    <a:cubicBezTo>
                      <a:pt x="430914" y="103446"/>
                      <a:pt x="435148" y="125650"/>
                      <a:pt x="447675" y="142875"/>
                    </a:cubicBezTo>
                    <a:cubicBezTo>
                      <a:pt x="460880" y="161032"/>
                      <a:pt x="479425" y="174625"/>
                      <a:pt x="495300" y="190500"/>
                    </a:cubicBezTo>
                    <a:cubicBezTo>
                      <a:pt x="518490" y="260069"/>
                      <a:pt x="494869" y="252520"/>
                      <a:pt x="552450" y="238125"/>
                    </a:cubicBezTo>
                    <a:cubicBezTo>
                      <a:pt x="558800" y="228600"/>
                      <a:pt x="562885" y="217088"/>
                      <a:pt x="571500" y="209550"/>
                    </a:cubicBezTo>
                    <a:cubicBezTo>
                      <a:pt x="588730" y="194473"/>
                      <a:pt x="628650" y="171450"/>
                      <a:pt x="628650" y="171450"/>
                    </a:cubicBezTo>
                    <a:cubicBezTo>
                      <a:pt x="631702" y="159243"/>
                      <a:pt x="640868" y="118440"/>
                      <a:pt x="647700" y="104775"/>
                    </a:cubicBezTo>
                    <a:cubicBezTo>
                      <a:pt x="652820" y="94536"/>
                      <a:pt x="660400" y="85725"/>
                      <a:pt x="666750" y="76200"/>
                    </a:cubicBezTo>
                    <a:cubicBezTo>
                      <a:pt x="666832" y="75870"/>
                      <a:pt x="681245" y="14080"/>
                      <a:pt x="685800" y="9525"/>
                    </a:cubicBezTo>
                    <a:cubicBezTo>
                      <a:pt x="692900" y="2425"/>
                      <a:pt x="704850" y="3175"/>
                      <a:pt x="714375" y="0"/>
                    </a:cubicBezTo>
                    <a:cubicBezTo>
                      <a:pt x="730250" y="3175"/>
                      <a:pt x="747944" y="1493"/>
                      <a:pt x="762000" y="9525"/>
                    </a:cubicBezTo>
                    <a:cubicBezTo>
                      <a:pt x="771939" y="15205"/>
                      <a:pt x="774983" y="28392"/>
                      <a:pt x="781050" y="38100"/>
                    </a:cubicBezTo>
                    <a:cubicBezTo>
                      <a:pt x="790862" y="53799"/>
                      <a:pt x="800100" y="69850"/>
                      <a:pt x="809625" y="85725"/>
                    </a:cubicBezTo>
                    <a:cubicBezTo>
                      <a:pt x="813283" y="107675"/>
                      <a:pt x="816951" y="148002"/>
                      <a:pt x="828675" y="171450"/>
                    </a:cubicBezTo>
                    <a:cubicBezTo>
                      <a:pt x="856310" y="226720"/>
                      <a:pt x="841727" y="171329"/>
                      <a:pt x="866775" y="238125"/>
                    </a:cubicBezTo>
                    <a:cubicBezTo>
                      <a:pt x="871372" y="250382"/>
                      <a:pt x="873125" y="263525"/>
                      <a:pt x="876300" y="276225"/>
                    </a:cubicBezTo>
                    <a:cubicBezTo>
                      <a:pt x="885825" y="273050"/>
                      <a:pt x="897035" y="272972"/>
                      <a:pt x="904875" y="266700"/>
                    </a:cubicBezTo>
                    <a:cubicBezTo>
                      <a:pt x="913814" y="259549"/>
                      <a:pt x="918805" y="248364"/>
                      <a:pt x="923925" y="238125"/>
                    </a:cubicBezTo>
                    <a:cubicBezTo>
                      <a:pt x="931571" y="222832"/>
                      <a:pt x="937568" y="206720"/>
                      <a:pt x="942975" y="190500"/>
                    </a:cubicBezTo>
                    <a:cubicBezTo>
                      <a:pt x="947115" y="178081"/>
                      <a:pt x="947343" y="164432"/>
                      <a:pt x="952500" y="152400"/>
                    </a:cubicBezTo>
                    <a:cubicBezTo>
                      <a:pt x="957009" y="141878"/>
                      <a:pt x="966901" y="134286"/>
                      <a:pt x="971550" y="123825"/>
                    </a:cubicBezTo>
                    <a:cubicBezTo>
                      <a:pt x="1004959" y="48656"/>
                      <a:pt x="967770" y="81895"/>
                      <a:pt x="1019175" y="47625"/>
                    </a:cubicBezTo>
                    <a:cubicBezTo>
                      <a:pt x="1028700" y="53975"/>
                      <a:pt x="1040421" y="57881"/>
                      <a:pt x="1047750" y="66675"/>
                    </a:cubicBezTo>
                    <a:cubicBezTo>
                      <a:pt x="1079579" y="104870"/>
                      <a:pt x="1066800" y="141820"/>
                      <a:pt x="1066800" y="19050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5CAAD75C-4199-473B-9172-44962DC086F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735207" y="5338129"/>
              <a:ext cx="137636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加号 13">
              <a:extLst>
                <a:ext uri="{FF2B5EF4-FFF2-40B4-BE49-F238E27FC236}">
                  <a16:creationId xmlns:a16="http://schemas.microsoft.com/office/drawing/2014/main" id="{3FD853CF-6C7B-4960-81B5-05143C18956E}"/>
                </a:ext>
              </a:extLst>
            </p:cNvPr>
            <p:cNvSpPr/>
            <p:nvPr/>
          </p:nvSpPr>
          <p:spPr bwMode="auto">
            <a:xfrm>
              <a:off x="8156649" y="5165995"/>
              <a:ext cx="290279" cy="310367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流程图: 接点 34">
              <a:extLst>
                <a:ext uri="{FF2B5EF4-FFF2-40B4-BE49-F238E27FC236}">
                  <a16:creationId xmlns:a16="http://schemas.microsoft.com/office/drawing/2014/main" id="{AB06E3BC-BB56-40C5-8B63-89BC98BC62BA}"/>
                </a:ext>
              </a:extLst>
            </p:cNvPr>
            <p:cNvSpPr/>
            <p:nvPr/>
          </p:nvSpPr>
          <p:spPr bwMode="auto">
            <a:xfrm>
              <a:off x="8087883" y="5121734"/>
              <a:ext cx="427812" cy="387800"/>
            </a:xfrm>
            <a:prstGeom prst="flowChartConnec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31" name="Graphic 25" descr="Smart Phone">
            <a:extLst>
              <a:ext uri="{FF2B5EF4-FFF2-40B4-BE49-F238E27FC236}">
                <a16:creationId xmlns:a16="http://schemas.microsoft.com/office/drawing/2014/main" id="{519C8FEC-FD2C-48F4-8499-E1C333E12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007387" y="2328362"/>
            <a:ext cx="496350" cy="496350"/>
          </a:xfrm>
          <a:prstGeom prst="rect">
            <a:avLst/>
          </a:prstGeom>
        </p:spPr>
      </p:pic>
      <p:pic>
        <p:nvPicPr>
          <p:cNvPr id="32" name="Graphic 26" descr="Smart Phone">
            <a:extLst>
              <a:ext uri="{FF2B5EF4-FFF2-40B4-BE49-F238E27FC236}">
                <a16:creationId xmlns:a16="http://schemas.microsoft.com/office/drawing/2014/main" id="{9451F8E7-2FBD-436F-848B-17CCF3DAFB6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51221" y="3085078"/>
            <a:ext cx="496350" cy="496350"/>
          </a:xfrm>
          <a:prstGeom prst="rect">
            <a:avLst/>
          </a:prstGeom>
        </p:spPr>
      </p:pic>
      <p:pic>
        <p:nvPicPr>
          <p:cNvPr id="33" name="Graphic 28" descr="Smart Phone">
            <a:extLst>
              <a:ext uri="{FF2B5EF4-FFF2-40B4-BE49-F238E27FC236}">
                <a16:creationId xmlns:a16="http://schemas.microsoft.com/office/drawing/2014/main" id="{C7A922F2-1200-48DB-BD1C-5458063460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152058" y="4220799"/>
            <a:ext cx="496350" cy="496350"/>
          </a:xfrm>
          <a:prstGeom prst="rect">
            <a:avLst/>
          </a:prstGeom>
        </p:spPr>
      </p:pic>
      <p:sp>
        <p:nvSpPr>
          <p:cNvPr id="34" name="Rectangle 43">
            <a:extLst>
              <a:ext uri="{FF2B5EF4-FFF2-40B4-BE49-F238E27FC236}">
                <a16:creationId xmlns:a16="http://schemas.microsoft.com/office/drawing/2014/main" id="{4F8260DC-211A-46FB-8FDA-2DD2812DE82E}"/>
              </a:ext>
            </a:extLst>
          </p:cNvPr>
          <p:cNvSpPr/>
          <p:nvPr/>
        </p:nvSpPr>
        <p:spPr bwMode="auto">
          <a:xfrm>
            <a:off x="6349838" y="3539138"/>
            <a:ext cx="838200" cy="8063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…</a:t>
            </a:r>
          </a:p>
        </p:txBody>
      </p:sp>
      <p:sp>
        <p:nvSpPr>
          <p:cNvPr id="35" name="TextBox 56">
            <a:extLst>
              <a:ext uri="{FF2B5EF4-FFF2-40B4-BE49-F238E27FC236}">
                <a16:creationId xmlns:a16="http://schemas.microsoft.com/office/drawing/2014/main" id="{6E0B2107-2D44-4227-A358-5C9B4582849C}"/>
              </a:ext>
            </a:extLst>
          </p:cNvPr>
          <p:cNvSpPr txBox="1"/>
          <p:nvPr/>
        </p:nvSpPr>
        <p:spPr>
          <a:xfrm>
            <a:off x="6371750" y="2406657"/>
            <a:ext cx="1038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0" dirty="0">
                <a:latin typeface="+mj-lt"/>
              </a:rPr>
              <a:t>User 1</a:t>
            </a:r>
          </a:p>
        </p:txBody>
      </p:sp>
      <p:sp>
        <p:nvSpPr>
          <p:cNvPr id="36" name="TextBox 57">
            <a:extLst>
              <a:ext uri="{FF2B5EF4-FFF2-40B4-BE49-F238E27FC236}">
                <a16:creationId xmlns:a16="http://schemas.microsoft.com/office/drawing/2014/main" id="{AFB7DDDE-6A7D-46ED-9DEA-81DDF2803DBE}"/>
              </a:ext>
            </a:extLst>
          </p:cNvPr>
          <p:cNvSpPr txBox="1"/>
          <p:nvPr/>
        </p:nvSpPr>
        <p:spPr>
          <a:xfrm>
            <a:off x="6026113" y="3275381"/>
            <a:ext cx="1038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0" dirty="0">
                <a:latin typeface="+mj-lt"/>
              </a:rPr>
              <a:t>User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58">
                <a:extLst>
                  <a:ext uri="{FF2B5EF4-FFF2-40B4-BE49-F238E27FC236}">
                    <a16:creationId xmlns:a16="http://schemas.microsoft.com/office/drawing/2014/main" id="{D4F8F986-BC63-429F-876F-8F1380C8AFA2}"/>
                  </a:ext>
                </a:extLst>
              </p:cNvPr>
              <p:cNvSpPr txBox="1"/>
              <p:nvPr/>
            </p:nvSpPr>
            <p:spPr>
              <a:xfrm>
                <a:off x="6371750" y="4322439"/>
                <a:ext cx="103822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0" dirty="0">
                    <a:latin typeface="+mj-lt"/>
                  </a:rPr>
                  <a:t>U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</a:rPr>
                      <m:t>ser</m:t>
                    </m:r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37" name="TextBox 58">
                <a:extLst>
                  <a:ext uri="{FF2B5EF4-FFF2-40B4-BE49-F238E27FC236}">
                    <a16:creationId xmlns:a16="http://schemas.microsoft.com/office/drawing/2014/main" id="{D4F8F986-BC63-429F-876F-8F1380C8A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750" y="4322439"/>
                <a:ext cx="1038222" cy="338554"/>
              </a:xfrm>
              <a:prstGeom prst="rect">
                <a:avLst/>
              </a:prstGeom>
              <a:blipFill>
                <a:blip r:embed="rId5"/>
                <a:stretch>
                  <a:fillRect l="-2924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7223423" y="3565300"/>
            <a:ext cx="254743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ultiple Access Channel</a:t>
            </a:r>
          </a:p>
          <a:p>
            <a:endParaRPr lang="en-US" dirty="0"/>
          </a:p>
        </p:txBody>
      </p:sp>
      <p:pic>
        <p:nvPicPr>
          <p:cNvPr id="45" name="Picture 17">
            <a:extLst>
              <a:ext uri="{FF2B5EF4-FFF2-40B4-BE49-F238E27FC236}">
                <a16:creationId xmlns:a16="http://schemas.microsoft.com/office/drawing/2014/main" id="{FE98C7E7-FF8B-4183-B539-8C99245FA8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3238" y="1544686"/>
            <a:ext cx="4099781" cy="3225864"/>
          </a:xfrm>
          <a:prstGeom prst="rect">
            <a:avLst/>
          </a:prstGeom>
        </p:spPr>
      </p:pic>
      <p:sp>
        <p:nvSpPr>
          <p:cNvPr id="40" name="TextBox 11">
            <a:extLst>
              <a:ext uri="{FF2B5EF4-FFF2-40B4-BE49-F238E27FC236}">
                <a16:creationId xmlns:a16="http://schemas.microsoft.com/office/drawing/2014/main" id="{2C0A8A1F-0138-48E0-AB96-70B5602747F6}"/>
              </a:ext>
            </a:extLst>
          </p:cNvPr>
          <p:cNvSpPr txBox="1"/>
          <p:nvPr/>
        </p:nvSpPr>
        <p:spPr>
          <a:xfrm>
            <a:off x="932792" y="1063891"/>
            <a:ext cx="9690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Parameters Aggregation: Over-the-air</a:t>
            </a:r>
            <a:r>
              <a:rPr lang="en-US" altLang="zh-CN" sz="2800" b="1" i="0" kern="0" baseline="3000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[1]</a:t>
            </a:r>
            <a:endParaRPr lang="zh-CN" altLang="en-US" sz="2800" b="1" i="0" kern="0" baseline="30000" dirty="0">
              <a:solidFill>
                <a:srgbClr val="0000DA"/>
              </a:solidFill>
              <a:latin typeface="+mj-lt"/>
              <a:ea typeface="ＭＳ Ｐゴシック" pitchFamily="-112" charset="-128"/>
              <a:cs typeface="Arial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891208E2-6CE1-4CE1-8129-F8C939DF2A60}"/>
              </a:ext>
            </a:extLst>
          </p:cNvPr>
          <p:cNvGrpSpPr/>
          <p:nvPr/>
        </p:nvGrpSpPr>
        <p:grpSpPr>
          <a:xfrm>
            <a:off x="10604248" y="1181273"/>
            <a:ext cx="805817" cy="756798"/>
            <a:chOff x="5828569" y="6724564"/>
            <a:chExt cx="805817" cy="756798"/>
          </a:xfrm>
        </p:grpSpPr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id="{05B76C1C-24E7-440B-988A-D47697C626A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48287" y="6745415"/>
              <a:ext cx="786099" cy="715096"/>
            </a:xfrm>
            <a:prstGeom prst="rect">
              <a:avLst/>
            </a:prstGeom>
          </p:spPr>
        </p:pic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5452017B-877A-4CFC-A53D-7CCF5418CE97}"/>
                </a:ext>
              </a:extLst>
            </p:cNvPr>
            <p:cNvSpPr/>
            <p:nvPr/>
          </p:nvSpPr>
          <p:spPr bwMode="auto">
            <a:xfrm>
              <a:off x="5828569" y="6724564"/>
              <a:ext cx="797219" cy="756798"/>
            </a:xfrm>
            <a:prstGeom prst="rect">
              <a:avLst/>
            </a:prstGeom>
            <a:noFill/>
            <a:ln w="34925" cap="flat" cmpd="sng" algn="ctr">
              <a:solidFill>
                <a:schemeClr val="accent3"/>
              </a:solidFill>
              <a:prstDash val="dash"/>
              <a:round/>
              <a:headEnd type="none" w="med" len="med"/>
              <a:tailEnd type="none" w="med" len="med"/>
            </a:ln>
            <a:effectLst>
              <a:glow rad="63500">
                <a:srgbClr val="FF0000"/>
              </a:glow>
              <a:softEdge rad="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4" name="TextBox 58">
            <a:extLst>
              <a:ext uri="{FF2B5EF4-FFF2-40B4-BE49-F238E27FC236}">
                <a16:creationId xmlns:a16="http://schemas.microsoft.com/office/drawing/2014/main" id="{EEE905A9-6DD8-4EE1-A8AB-86EE10E1B943}"/>
              </a:ext>
            </a:extLst>
          </p:cNvPr>
          <p:cNvSpPr txBox="1"/>
          <p:nvPr/>
        </p:nvSpPr>
        <p:spPr>
          <a:xfrm>
            <a:off x="10562785" y="2019887"/>
            <a:ext cx="1038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0" dirty="0">
                <a:latin typeface="+mj-lt"/>
              </a:rPr>
              <a:t>Attacker</a:t>
            </a:r>
            <a:endParaRPr lang="en-US" sz="1600" dirty="0">
              <a:latin typeface="+mj-lt"/>
            </a:endParaRPr>
          </a:p>
        </p:txBody>
      </p:sp>
      <p:sp>
        <p:nvSpPr>
          <p:cNvPr id="46" name="任意多边形: 形状 26">
            <a:extLst>
              <a:ext uri="{FF2B5EF4-FFF2-40B4-BE49-F238E27FC236}">
                <a16:creationId xmlns:a16="http://schemas.microsoft.com/office/drawing/2014/main" id="{4ED88236-D0B6-452A-A79B-E8F096B47BA4}"/>
              </a:ext>
            </a:extLst>
          </p:cNvPr>
          <p:cNvSpPr/>
          <p:nvPr/>
        </p:nvSpPr>
        <p:spPr bwMode="auto">
          <a:xfrm rot="18588911">
            <a:off x="9422981" y="1861932"/>
            <a:ext cx="1069334" cy="1203783"/>
          </a:xfrm>
          <a:custGeom>
            <a:avLst/>
            <a:gdLst>
              <a:gd name="connsiteX0" fmla="*/ 0 w 1069334"/>
              <a:gd name="connsiteY0" fmla="*/ 38100 h 276225"/>
              <a:gd name="connsiteX1" fmla="*/ 247650 w 1069334"/>
              <a:gd name="connsiteY1" fmla="*/ 180975 h 276225"/>
              <a:gd name="connsiteX2" fmla="*/ 257175 w 1069334"/>
              <a:gd name="connsiteY2" fmla="*/ 152400 h 276225"/>
              <a:gd name="connsiteX3" fmla="*/ 276225 w 1069334"/>
              <a:gd name="connsiteY3" fmla="*/ 123825 h 276225"/>
              <a:gd name="connsiteX4" fmla="*/ 314325 w 1069334"/>
              <a:gd name="connsiteY4" fmla="*/ 66675 h 276225"/>
              <a:gd name="connsiteX5" fmla="*/ 323850 w 1069334"/>
              <a:gd name="connsiteY5" fmla="*/ 38100 h 276225"/>
              <a:gd name="connsiteX6" fmla="*/ 390525 w 1069334"/>
              <a:gd name="connsiteY6" fmla="*/ 57150 h 276225"/>
              <a:gd name="connsiteX7" fmla="*/ 419100 w 1069334"/>
              <a:gd name="connsiteY7" fmla="*/ 85725 h 276225"/>
              <a:gd name="connsiteX8" fmla="*/ 447675 w 1069334"/>
              <a:gd name="connsiteY8" fmla="*/ 142875 h 276225"/>
              <a:gd name="connsiteX9" fmla="*/ 495300 w 1069334"/>
              <a:gd name="connsiteY9" fmla="*/ 190500 h 276225"/>
              <a:gd name="connsiteX10" fmla="*/ 552450 w 1069334"/>
              <a:gd name="connsiteY10" fmla="*/ 238125 h 276225"/>
              <a:gd name="connsiteX11" fmla="*/ 571500 w 1069334"/>
              <a:gd name="connsiteY11" fmla="*/ 209550 h 276225"/>
              <a:gd name="connsiteX12" fmla="*/ 628650 w 1069334"/>
              <a:gd name="connsiteY12" fmla="*/ 171450 h 276225"/>
              <a:gd name="connsiteX13" fmla="*/ 647700 w 1069334"/>
              <a:gd name="connsiteY13" fmla="*/ 104775 h 276225"/>
              <a:gd name="connsiteX14" fmla="*/ 666750 w 1069334"/>
              <a:gd name="connsiteY14" fmla="*/ 76200 h 276225"/>
              <a:gd name="connsiteX15" fmla="*/ 685800 w 1069334"/>
              <a:gd name="connsiteY15" fmla="*/ 9525 h 276225"/>
              <a:gd name="connsiteX16" fmla="*/ 714375 w 1069334"/>
              <a:gd name="connsiteY16" fmla="*/ 0 h 276225"/>
              <a:gd name="connsiteX17" fmla="*/ 762000 w 1069334"/>
              <a:gd name="connsiteY17" fmla="*/ 9525 h 276225"/>
              <a:gd name="connsiteX18" fmla="*/ 781050 w 1069334"/>
              <a:gd name="connsiteY18" fmla="*/ 38100 h 276225"/>
              <a:gd name="connsiteX19" fmla="*/ 809625 w 1069334"/>
              <a:gd name="connsiteY19" fmla="*/ 85725 h 276225"/>
              <a:gd name="connsiteX20" fmla="*/ 828675 w 1069334"/>
              <a:gd name="connsiteY20" fmla="*/ 171450 h 276225"/>
              <a:gd name="connsiteX21" fmla="*/ 866775 w 1069334"/>
              <a:gd name="connsiteY21" fmla="*/ 238125 h 276225"/>
              <a:gd name="connsiteX22" fmla="*/ 876300 w 1069334"/>
              <a:gd name="connsiteY22" fmla="*/ 276225 h 276225"/>
              <a:gd name="connsiteX23" fmla="*/ 904875 w 1069334"/>
              <a:gd name="connsiteY23" fmla="*/ 266700 h 276225"/>
              <a:gd name="connsiteX24" fmla="*/ 923925 w 1069334"/>
              <a:gd name="connsiteY24" fmla="*/ 238125 h 276225"/>
              <a:gd name="connsiteX25" fmla="*/ 942975 w 1069334"/>
              <a:gd name="connsiteY25" fmla="*/ 190500 h 276225"/>
              <a:gd name="connsiteX26" fmla="*/ 952500 w 1069334"/>
              <a:gd name="connsiteY26" fmla="*/ 152400 h 276225"/>
              <a:gd name="connsiteX27" fmla="*/ 971550 w 1069334"/>
              <a:gd name="connsiteY27" fmla="*/ 123825 h 276225"/>
              <a:gd name="connsiteX28" fmla="*/ 1019175 w 1069334"/>
              <a:gd name="connsiteY28" fmla="*/ 47625 h 276225"/>
              <a:gd name="connsiteX29" fmla="*/ 1047750 w 1069334"/>
              <a:gd name="connsiteY29" fmla="*/ 66675 h 276225"/>
              <a:gd name="connsiteX30" fmla="*/ 1066800 w 1069334"/>
              <a:gd name="connsiteY30" fmla="*/ 190500 h 276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069334" h="276225">
                <a:moveTo>
                  <a:pt x="0" y="38100"/>
                </a:moveTo>
                <a:cubicBezTo>
                  <a:pt x="82550" y="85725"/>
                  <a:pt x="160561" y="142269"/>
                  <a:pt x="247650" y="180975"/>
                </a:cubicBezTo>
                <a:cubicBezTo>
                  <a:pt x="256825" y="185053"/>
                  <a:pt x="252685" y="161380"/>
                  <a:pt x="257175" y="152400"/>
                </a:cubicBezTo>
                <a:cubicBezTo>
                  <a:pt x="262295" y="142161"/>
                  <a:pt x="271105" y="134064"/>
                  <a:pt x="276225" y="123825"/>
                </a:cubicBezTo>
                <a:cubicBezTo>
                  <a:pt x="303794" y="68686"/>
                  <a:pt x="260156" y="120844"/>
                  <a:pt x="314325" y="66675"/>
                </a:cubicBezTo>
                <a:cubicBezTo>
                  <a:pt x="317500" y="57150"/>
                  <a:pt x="316750" y="45200"/>
                  <a:pt x="323850" y="38100"/>
                </a:cubicBezTo>
                <a:cubicBezTo>
                  <a:pt x="350138" y="11812"/>
                  <a:pt x="371821" y="41118"/>
                  <a:pt x="390525" y="57150"/>
                </a:cubicBezTo>
                <a:cubicBezTo>
                  <a:pt x="400752" y="65916"/>
                  <a:pt x="411628" y="74517"/>
                  <a:pt x="419100" y="85725"/>
                </a:cubicBezTo>
                <a:cubicBezTo>
                  <a:pt x="430914" y="103446"/>
                  <a:pt x="435148" y="125650"/>
                  <a:pt x="447675" y="142875"/>
                </a:cubicBezTo>
                <a:cubicBezTo>
                  <a:pt x="460880" y="161032"/>
                  <a:pt x="479425" y="174625"/>
                  <a:pt x="495300" y="190500"/>
                </a:cubicBezTo>
                <a:cubicBezTo>
                  <a:pt x="518490" y="260069"/>
                  <a:pt x="494869" y="252520"/>
                  <a:pt x="552450" y="238125"/>
                </a:cubicBezTo>
                <a:cubicBezTo>
                  <a:pt x="558800" y="228600"/>
                  <a:pt x="562885" y="217088"/>
                  <a:pt x="571500" y="209550"/>
                </a:cubicBezTo>
                <a:cubicBezTo>
                  <a:pt x="588730" y="194473"/>
                  <a:pt x="628650" y="171450"/>
                  <a:pt x="628650" y="171450"/>
                </a:cubicBezTo>
                <a:cubicBezTo>
                  <a:pt x="631702" y="159243"/>
                  <a:pt x="640868" y="118440"/>
                  <a:pt x="647700" y="104775"/>
                </a:cubicBezTo>
                <a:cubicBezTo>
                  <a:pt x="652820" y="94536"/>
                  <a:pt x="660400" y="85725"/>
                  <a:pt x="666750" y="76200"/>
                </a:cubicBezTo>
                <a:cubicBezTo>
                  <a:pt x="666832" y="75870"/>
                  <a:pt x="681245" y="14080"/>
                  <a:pt x="685800" y="9525"/>
                </a:cubicBezTo>
                <a:cubicBezTo>
                  <a:pt x="692900" y="2425"/>
                  <a:pt x="704850" y="3175"/>
                  <a:pt x="714375" y="0"/>
                </a:cubicBezTo>
                <a:cubicBezTo>
                  <a:pt x="730250" y="3175"/>
                  <a:pt x="747944" y="1493"/>
                  <a:pt x="762000" y="9525"/>
                </a:cubicBezTo>
                <a:cubicBezTo>
                  <a:pt x="771939" y="15205"/>
                  <a:pt x="774983" y="28392"/>
                  <a:pt x="781050" y="38100"/>
                </a:cubicBezTo>
                <a:cubicBezTo>
                  <a:pt x="790862" y="53799"/>
                  <a:pt x="800100" y="69850"/>
                  <a:pt x="809625" y="85725"/>
                </a:cubicBezTo>
                <a:cubicBezTo>
                  <a:pt x="813283" y="107675"/>
                  <a:pt x="816951" y="148002"/>
                  <a:pt x="828675" y="171450"/>
                </a:cubicBezTo>
                <a:cubicBezTo>
                  <a:pt x="856310" y="226720"/>
                  <a:pt x="841727" y="171329"/>
                  <a:pt x="866775" y="238125"/>
                </a:cubicBezTo>
                <a:cubicBezTo>
                  <a:pt x="871372" y="250382"/>
                  <a:pt x="873125" y="263525"/>
                  <a:pt x="876300" y="276225"/>
                </a:cubicBezTo>
                <a:cubicBezTo>
                  <a:pt x="885825" y="273050"/>
                  <a:pt x="897035" y="272972"/>
                  <a:pt x="904875" y="266700"/>
                </a:cubicBezTo>
                <a:cubicBezTo>
                  <a:pt x="913814" y="259549"/>
                  <a:pt x="918805" y="248364"/>
                  <a:pt x="923925" y="238125"/>
                </a:cubicBezTo>
                <a:cubicBezTo>
                  <a:pt x="931571" y="222832"/>
                  <a:pt x="937568" y="206720"/>
                  <a:pt x="942975" y="190500"/>
                </a:cubicBezTo>
                <a:cubicBezTo>
                  <a:pt x="947115" y="178081"/>
                  <a:pt x="947343" y="164432"/>
                  <a:pt x="952500" y="152400"/>
                </a:cubicBezTo>
                <a:cubicBezTo>
                  <a:pt x="957009" y="141878"/>
                  <a:pt x="966901" y="134286"/>
                  <a:pt x="971550" y="123825"/>
                </a:cubicBezTo>
                <a:cubicBezTo>
                  <a:pt x="1004959" y="48656"/>
                  <a:pt x="967770" y="81895"/>
                  <a:pt x="1019175" y="47625"/>
                </a:cubicBezTo>
                <a:cubicBezTo>
                  <a:pt x="1028700" y="53975"/>
                  <a:pt x="1040421" y="57881"/>
                  <a:pt x="1047750" y="66675"/>
                </a:cubicBezTo>
                <a:cubicBezTo>
                  <a:pt x="1079579" y="104870"/>
                  <a:pt x="1066800" y="141820"/>
                  <a:pt x="1066800" y="1905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F69B593B-B6AF-4E56-BFD4-ECDA84CDF17D}"/>
              </a:ext>
            </a:extLst>
          </p:cNvPr>
          <p:cNvCxnSpPr>
            <a:cxnSpLocks/>
          </p:cNvCxnSpPr>
          <p:nvPr/>
        </p:nvCxnSpPr>
        <p:spPr bwMode="auto">
          <a:xfrm flipH="1">
            <a:off x="9522237" y="1940914"/>
            <a:ext cx="745162" cy="9472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9" name="任意多边形: 形状 28">
            <a:extLst>
              <a:ext uri="{FF2B5EF4-FFF2-40B4-BE49-F238E27FC236}">
                <a16:creationId xmlns:a16="http://schemas.microsoft.com/office/drawing/2014/main" id="{8AA9F675-396C-4D93-9A40-B32D4D6C973B}"/>
              </a:ext>
            </a:extLst>
          </p:cNvPr>
          <p:cNvSpPr/>
          <p:nvPr/>
        </p:nvSpPr>
        <p:spPr bwMode="auto">
          <a:xfrm>
            <a:off x="10005018" y="2981990"/>
            <a:ext cx="1076878" cy="761169"/>
          </a:xfrm>
          <a:custGeom>
            <a:avLst/>
            <a:gdLst>
              <a:gd name="connsiteX0" fmla="*/ 0 w 1076878"/>
              <a:gd name="connsiteY0" fmla="*/ 352425 h 352425"/>
              <a:gd name="connsiteX1" fmla="*/ 47625 w 1076878"/>
              <a:gd name="connsiteY1" fmla="*/ 190500 h 352425"/>
              <a:gd name="connsiteX2" fmla="*/ 66675 w 1076878"/>
              <a:gd name="connsiteY2" fmla="*/ 161925 h 352425"/>
              <a:gd name="connsiteX3" fmla="*/ 76200 w 1076878"/>
              <a:gd name="connsiteY3" fmla="*/ 133350 h 352425"/>
              <a:gd name="connsiteX4" fmla="*/ 104775 w 1076878"/>
              <a:gd name="connsiteY4" fmla="*/ 114300 h 352425"/>
              <a:gd name="connsiteX5" fmla="*/ 152400 w 1076878"/>
              <a:gd name="connsiteY5" fmla="*/ 76200 h 352425"/>
              <a:gd name="connsiteX6" fmla="*/ 161925 w 1076878"/>
              <a:gd name="connsiteY6" fmla="*/ 47625 h 352425"/>
              <a:gd name="connsiteX7" fmla="*/ 180975 w 1076878"/>
              <a:gd name="connsiteY7" fmla="*/ 76200 h 352425"/>
              <a:gd name="connsiteX8" fmla="*/ 228600 w 1076878"/>
              <a:gd name="connsiteY8" fmla="*/ 238125 h 352425"/>
              <a:gd name="connsiteX9" fmla="*/ 238125 w 1076878"/>
              <a:gd name="connsiteY9" fmla="*/ 276225 h 352425"/>
              <a:gd name="connsiteX10" fmla="*/ 257175 w 1076878"/>
              <a:gd name="connsiteY10" fmla="*/ 352425 h 352425"/>
              <a:gd name="connsiteX11" fmla="*/ 285750 w 1076878"/>
              <a:gd name="connsiteY11" fmla="*/ 342900 h 352425"/>
              <a:gd name="connsiteX12" fmla="*/ 304800 w 1076878"/>
              <a:gd name="connsiteY12" fmla="*/ 314325 h 352425"/>
              <a:gd name="connsiteX13" fmla="*/ 333375 w 1076878"/>
              <a:gd name="connsiteY13" fmla="*/ 276225 h 352425"/>
              <a:gd name="connsiteX14" fmla="*/ 352425 w 1076878"/>
              <a:gd name="connsiteY14" fmla="*/ 238125 h 352425"/>
              <a:gd name="connsiteX15" fmla="*/ 390525 w 1076878"/>
              <a:gd name="connsiteY15" fmla="*/ 190500 h 352425"/>
              <a:gd name="connsiteX16" fmla="*/ 428625 w 1076878"/>
              <a:gd name="connsiteY16" fmla="*/ 104775 h 352425"/>
              <a:gd name="connsiteX17" fmla="*/ 438150 w 1076878"/>
              <a:gd name="connsiteY17" fmla="*/ 76200 h 352425"/>
              <a:gd name="connsiteX18" fmla="*/ 466725 w 1076878"/>
              <a:gd name="connsiteY18" fmla="*/ 57150 h 352425"/>
              <a:gd name="connsiteX19" fmla="*/ 485775 w 1076878"/>
              <a:gd name="connsiteY19" fmla="*/ 28575 h 352425"/>
              <a:gd name="connsiteX20" fmla="*/ 495300 w 1076878"/>
              <a:gd name="connsiteY20" fmla="*/ 0 h 352425"/>
              <a:gd name="connsiteX21" fmla="*/ 504825 w 1076878"/>
              <a:gd name="connsiteY21" fmla="*/ 28575 h 352425"/>
              <a:gd name="connsiteX22" fmla="*/ 514350 w 1076878"/>
              <a:gd name="connsiteY22" fmla="*/ 66675 h 352425"/>
              <a:gd name="connsiteX23" fmla="*/ 523875 w 1076878"/>
              <a:gd name="connsiteY23" fmla="*/ 285750 h 352425"/>
              <a:gd name="connsiteX24" fmla="*/ 542925 w 1076878"/>
              <a:gd name="connsiteY24" fmla="*/ 257175 h 352425"/>
              <a:gd name="connsiteX25" fmla="*/ 619125 w 1076878"/>
              <a:gd name="connsiteY25" fmla="*/ 142875 h 352425"/>
              <a:gd name="connsiteX26" fmla="*/ 657225 w 1076878"/>
              <a:gd name="connsiteY26" fmla="*/ 85725 h 352425"/>
              <a:gd name="connsiteX27" fmla="*/ 676275 w 1076878"/>
              <a:gd name="connsiteY27" fmla="*/ 38100 h 352425"/>
              <a:gd name="connsiteX28" fmla="*/ 733425 w 1076878"/>
              <a:gd name="connsiteY28" fmla="*/ 0 h 352425"/>
              <a:gd name="connsiteX29" fmla="*/ 752475 w 1076878"/>
              <a:gd name="connsiteY29" fmla="*/ 28575 h 352425"/>
              <a:gd name="connsiteX30" fmla="*/ 790575 w 1076878"/>
              <a:gd name="connsiteY30" fmla="*/ 66675 h 352425"/>
              <a:gd name="connsiteX31" fmla="*/ 800100 w 1076878"/>
              <a:gd name="connsiteY31" fmla="*/ 104775 h 352425"/>
              <a:gd name="connsiteX32" fmla="*/ 819150 w 1076878"/>
              <a:gd name="connsiteY32" fmla="*/ 161925 h 352425"/>
              <a:gd name="connsiteX33" fmla="*/ 828675 w 1076878"/>
              <a:gd name="connsiteY33" fmla="*/ 190500 h 352425"/>
              <a:gd name="connsiteX34" fmla="*/ 838200 w 1076878"/>
              <a:gd name="connsiteY34" fmla="*/ 228600 h 352425"/>
              <a:gd name="connsiteX35" fmla="*/ 857250 w 1076878"/>
              <a:gd name="connsiteY35" fmla="*/ 257175 h 352425"/>
              <a:gd name="connsiteX36" fmla="*/ 866775 w 1076878"/>
              <a:gd name="connsiteY36" fmla="*/ 285750 h 352425"/>
              <a:gd name="connsiteX37" fmla="*/ 895350 w 1076878"/>
              <a:gd name="connsiteY37" fmla="*/ 276225 h 352425"/>
              <a:gd name="connsiteX38" fmla="*/ 914400 w 1076878"/>
              <a:gd name="connsiteY38" fmla="*/ 219075 h 352425"/>
              <a:gd name="connsiteX39" fmla="*/ 942975 w 1076878"/>
              <a:gd name="connsiteY39" fmla="*/ 209550 h 352425"/>
              <a:gd name="connsiteX40" fmla="*/ 981075 w 1076878"/>
              <a:gd name="connsiteY40" fmla="*/ 142875 h 352425"/>
              <a:gd name="connsiteX41" fmla="*/ 1019175 w 1076878"/>
              <a:gd name="connsiteY41" fmla="*/ 133350 h 352425"/>
              <a:gd name="connsiteX42" fmla="*/ 1047750 w 1076878"/>
              <a:gd name="connsiteY42" fmla="*/ 152400 h 352425"/>
              <a:gd name="connsiteX43" fmla="*/ 1076325 w 1076878"/>
              <a:gd name="connsiteY43" fmla="*/ 209550 h 352425"/>
              <a:gd name="connsiteX44" fmla="*/ 1076325 w 1076878"/>
              <a:gd name="connsiteY44" fmla="*/ 228600 h 35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076878" h="352425">
                <a:moveTo>
                  <a:pt x="0" y="352425"/>
                </a:moveTo>
                <a:cubicBezTo>
                  <a:pt x="15875" y="298450"/>
                  <a:pt x="29039" y="243603"/>
                  <a:pt x="47625" y="190500"/>
                </a:cubicBezTo>
                <a:cubicBezTo>
                  <a:pt x="51407" y="179695"/>
                  <a:pt x="61555" y="172164"/>
                  <a:pt x="66675" y="161925"/>
                </a:cubicBezTo>
                <a:cubicBezTo>
                  <a:pt x="71165" y="152945"/>
                  <a:pt x="69928" y="141190"/>
                  <a:pt x="76200" y="133350"/>
                </a:cubicBezTo>
                <a:cubicBezTo>
                  <a:pt x="83351" y="124411"/>
                  <a:pt x="95250" y="120650"/>
                  <a:pt x="104775" y="114300"/>
                </a:cubicBezTo>
                <a:cubicBezTo>
                  <a:pt x="127613" y="45787"/>
                  <a:pt x="92599" y="124040"/>
                  <a:pt x="152400" y="76200"/>
                </a:cubicBezTo>
                <a:cubicBezTo>
                  <a:pt x="160240" y="69928"/>
                  <a:pt x="158750" y="57150"/>
                  <a:pt x="161925" y="47625"/>
                </a:cubicBezTo>
                <a:cubicBezTo>
                  <a:pt x="168275" y="57150"/>
                  <a:pt x="175855" y="65961"/>
                  <a:pt x="180975" y="76200"/>
                </a:cubicBezTo>
                <a:cubicBezTo>
                  <a:pt x="206202" y="126653"/>
                  <a:pt x="215193" y="184496"/>
                  <a:pt x="228600" y="238125"/>
                </a:cubicBezTo>
                <a:cubicBezTo>
                  <a:pt x="231775" y="250825"/>
                  <a:pt x="235558" y="263388"/>
                  <a:pt x="238125" y="276225"/>
                </a:cubicBezTo>
                <a:cubicBezTo>
                  <a:pt x="249619" y="333695"/>
                  <a:pt x="242530" y="308491"/>
                  <a:pt x="257175" y="352425"/>
                </a:cubicBezTo>
                <a:cubicBezTo>
                  <a:pt x="266700" y="349250"/>
                  <a:pt x="277910" y="349172"/>
                  <a:pt x="285750" y="342900"/>
                </a:cubicBezTo>
                <a:cubicBezTo>
                  <a:pt x="294689" y="335749"/>
                  <a:pt x="298146" y="323640"/>
                  <a:pt x="304800" y="314325"/>
                </a:cubicBezTo>
                <a:cubicBezTo>
                  <a:pt x="314027" y="301407"/>
                  <a:pt x="324961" y="289687"/>
                  <a:pt x="333375" y="276225"/>
                </a:cubicBezTo>
                <a:cubicBezTo>
                  <a:pt x="340900" y="264184"/>
                  <a:pt x="344549" y="249939"/>
                  <a:pt x="352425" y="238125"/>
                </a:cubicBezTo>
                <a:cubicBezTo>
                  <a:pt x="363702" y="221209"/>
                  <a:pt x="377825" y="206375"/>
                  <a:pt x="390525" y="190500"/>
                </a:cubicBezTo>
                <a:cubicBezTo>
                  <a:pt x="411981" y="126132"/>
                  <a:pt x="384538" y="203970"/>
                  <a:pt x="428625" y="104775"/>
                </a:cubicBezTo>
                <a:cubicBezTo>
                  <a:pt x="432703" y="95600"/>
                  <a:pt x="431878" y="84040"/>
                  <a:pt x="438150" y="76200"/>
                </a:cubicBezTo>
                <a:cubicBezTo>
                  <a:pt x="445301" y="67261"/>
                  <a:pt x="457200" y="63500"/>
                  <a:pt x="466725" y="57150"/>
                </a:cubicBezTo>
                <a:cubicBezTo>
                  <a:pt x="473075" y="47625"/>
                  <a:pt x="480655" y="38814"/>
                  <a:pt x="485775" y="28575"/>
                </a:cubicBezTo>
                <a:cubicBezTo>
                  <a:pt x="490265" y="19595"/>
                  <a:pt x="485260" y="0"/>
                  <a:pt x="495300" y="0"/>
                </a:cubicBezTo>
                <a:cubicBezTo>
                  <a:pt x="505340" y="0"/>
                  <a:pt x="502067" y="18921"/>
                  <a:pt x="504825" y="28575"/>
                </a:cubicBezTo>
                <a:cubicBezTo>
                  <a:pt x="508421" y="41162"/>
                  <a:pt x="511175" y="53975"/>
                  <a:pt x="514350" y="66675"/>
                </a:cubicBezTo>
                <a:cubicBezTo>
                  <a:pt x="517525" y="139700"/>
                  <a:pt x="513032" y="213465"/>
                  <a:pt x="523875" y="285750"/>
                </a:cubicBezTo>
                <a:cubicBezTo>
                  <a:pt x="525573" y="297071"/>
                  <a:pt x="537035" y="266991"/>
                  <a:pt x="542925" y="257175"/>
                </a:cubicBezTo>
                <a:cubicBezTo>
                  <a:pt x="600749" y="160802"/>
                  <a:pt x="557380" y="220056"/>
                  <a:pt x="619125" y="142875"/>
                </a:cubicBezTo>
                <a:cubicBezTo>
                  <a:pt x="644306" y="67333"/>
                  <a:pt x="606261" y="167267"/>
                  <a:pt x="657225" y="85725"/>
                </a:cubicBezTo>
                <a:cubicBezTo>
                  <a:pt x="666287" y="71226"/>
                  <a:pt x="667213" y="52599"/>
                  <a:pt x="676275" y="38100"/>
                </a:cubicBezTo>
                <a:cubicBezTo>
                  <a:pt x="695051" y="8058"/>
                  <a:pt x="704666" y="9586"/>
                  <a:pt x="733425" y="0"/>
                </a:cubicBezTo>
                <a:cubicBezTo>
                  <a:pt x="739775" y="9525"/>
                  <a:pt x="745025" y="19883"/>
                  <a:pt x="752475" y="28575"/>
                </a:cubicBezTo>
                <a:cubicBezTo>
                  <a:pt x="764164" y="42212"/>
                  <a:pt x="781056" y="51445"/>
                  <a:pt x="790575" y="66675"/>
                </a:cubicBezTo>
                <a:cubicBezTo>
                  <a:pt x="797513" y="77776"/>
                  <a:pt x="796338" y="92236"/>
                  <a:pt x="800100" y="104775"/>
                </a:cubicBezTo>
                <a:cubicBezTo>
                  <a:pt x="805870" y="124009"/>
                  <a:pt x="812800" y="142875"/>
                  <a:pt x="819150" y="161925"/>
                </a:cubicBezTo>
                <a:cubicBezTo>
                  <a:pt x="822325" y="171450"/>
                  <a:pt x="826240" y="180760"/>
                  <a:pt x="828675" y="190500"/>
                </a:cubicBezTo>
                <a:cubicBezTo>
                  <a:pt x="831850" y="203200"/>
                  <a:pt x="833043" y="216568"/>
                  <a:pt x="838200" y="228600"/>
                </a:cubicBezTo>
                <a:cubicBezTo>
                  <a:pt x="842709" y="239122"/>
                  <a:pt x="852130" y="246936"/>
                  <a:pt x="857250" y="257175"/>
                </a:cubicBezTo>
                <a:cubicBezTo>
                  <a:pt x="861740" y="266155"/>
                  <a:pt x="863600" y="276225"/>
                  <a:pt x="866775" y="285750"/>
                </a:cubicBezTo>
                <a:cubicBezTo>
                  <a:pt x="876300" y="282575"/>
                  <a:pt x="889514" y="284395"/>
                  <a:pt x="895350" y="276225"/>
                </a:cubicBezTo>
                <a:cubicBezTo>
                  <a:pt x="907022" y="259885"/>
                  <a:pt x="895350" y="225425"/>
                  <a:pt x="914400" y="219075"/>
                </a:cubicBezTo>
                <a:lnTo>
                  <a:pt x="942975" y="209550"/>
                </a:lnTo>
                <a:cubicBezTo>
                  <a:pt x="951594" y="183694"/>
                  <a:pt x="955846" y="160895"/>
                  <a:pt x="981075" y="142875"/>
                </a:cubicBezTo>
                <a:cubicBezTo>
                  <a:pt x="991727" y="135266"/>
                  <a:pt x="1006475" y="136525"/>
                  <a:pt x="1019175" y="133350"/>
                </a:cubicBezTo>
                <a:cubicBezTo>
                  <a:pt x="1028700" y="139700"/>
                  <a:pt x="1039655" y="144305"/>
                  <a:pt x="1047750" y="152400"/>
                </a:cubicBezTo>
                <a:cubicBezTo>
                  <a:pt x="1061798" y="166448"/>
                  <a:pt x="1072452" y="190183"/>
                  <a:pt x="1076325" y="209550"/>
                </a:cubicBezTo>
                <a:cubicBezTo>
                  <a:pt x="1077570" y="215777"/>
                  <a:pt x="1076325" y="222250"/>
                  <a:pt x="1076325" y="2286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6606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34" grpId="0"/>
      <p:bldP spid="35" grpId="0"/>
      <p:bldP spid="36" grpId="0"/>
      <p:bldP spid="37" grpId="0"/>
      <p:bldP spid="38" grpId="0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ine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endParaRPr lang="zh-CN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BAE8F9-CE63-6C6E-8BC0-86CA48DFC1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26</a:t>
            </a:fld>
            <a:endParaRPr lang="zh-CN" altLang="en-US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B6A206F-5F6F-9164-0955-AC8A7C75E42A}"/>
                  </a:ext>
                </a:extLst>
              </p:cNvPr>
              <p:cNvSpPr txBox="1"/>
              <p:nvPr/>
            </p:nvSpPr>
            <p:spPr>
              <a:xfrm>
                <a:off x="590551" y="1145133"/>
                <a:ext cx="10650037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0" dirty="0">
                    <a:solidFill>
                      <a:schemeClr val="accent5">
                        <a:lumMod val="50000"/>
                      </a:schemeClr>
                    </a:solidFill>
                    <a:latin typeface="+mj-lt"/>
                  </a:rPr>
                  <a:t>Online DSL: Time-varying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𝓓</m:t>
                    </m:r>
                  </m:oMath>
                </a14:m>
                <a:r>
                  <a:rPr lang="en-US" sz="2400" b="1" i="0" dirty="0">
                    <a:solidFill>
                      <a:schemeClr val="accent5">
                        <a:lumMod val="50000"/>
                      </a:schemeClr>
                    </a:solidFill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sz="2400" b="1" i="0" dirty="0">
                    <a:solidFill>
                      <a:schemeClr val="accent5">
                        <a:lumMod val="50000"/>
                      </a:schemeClr>
                    </a:solidFill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B6A206F-5F6F-9164-0955-AC8A7C75E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51" y="1145133"/>
                <a:ext cx="10650037" cy="461665"/>
              </a:xfrm>
              <a:prstGeom prst="rect">
                <a:avLst/>
              </a:prstGeom>
              <a:blipFill>
                <a:blip r:embed="rId3"/>
                <a:stretch>
                  <a:fillRect t="-10526" b="-289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58EB4C1-0EA1-4256-A2B4-653A8CD62020}"/>
              </a:ext>
            </a:extLst>
          </p:cNvPr>
          <p:cNvSpPr txBox="1">
            <a:spLocks/>
          </p:cNvSpPr>
          <p:nvPr/>
        </p:nvSpPr>
        <p:spPr bwMode="auto">
          <a:xfrm>
            <a:off x="590551" y="4913085"/>
            <a:ext cx="11473339" cy="1267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800" i="0" kern="0" dirty="0">
                <a:latin typeface="+mj-lt"/>
              </a:rPr>
              <a:t>Fundamental assumption: Ideal wireless communication</a:t>
            </a:r>
            <a:endParaRPr lang="en-US" sz="2800" i="0" kern="0" dirty="0">
              <a:latin typeface="+mj-lt"/>
            </a:endParaRPr>
          </a:p>
          <a:p>
            <a:r>
              <a:rPr lang="en-US" sz="2800" i="0" kern="0" dirty="0">
                <a:latin typeface="+mj-lt"/>
              </a:rPr>
              <a:t>Channel coding</a:t>
            </a:r>
            <a:r>
              <a:rPr lang="en-US" altLang="zh-CN" sz="2800" b="1" i="0" kern="0" baseline="3000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 [1]</a:t>
            </a:r>
            <a:r>
              <a:rPr lang="en-US" sz="2800" i="0" kern="0" dirty="0">
                <a:latin typeface="+mj-lt"/>
              </a:rPr>
              <a:t> : VAE, RL, Transfer Learning</a:t>
            </a:r>
            <a:r>
              <a:rPr lang="en-US" altLang="zh-CN" sz="2800" i="0" kern="0" dirty="0">
                <a:latin typeface="+mj-lt"/>
              </a:rPr>
              <a:t>……</a:t>
            </a:r>
            <a:r>
              <a:rPr lang="en-US" sz="2800" i="0" kern="0" dirty="0">
                <a:latin typeface="+mj-lt"/>
              </a:rPr>
              <a:t> </a:t>
            </a:r>
          </a:p>
          <a:p>
            <a:endParaRPr lang="en-US" sz="2800" i="0" kern="0" dirty="0">
              <a:latin typeface="+mj-lt"/>
            </a:endParaRPr>
          </a:p>
          <a:p>
            <a:endParaRPr lang="en-US" sz="2800" i="0" kern="0" dirty="0">
              <a:latin typeface="+mj-lt"/>
            </a:endParaRPr>
          </a:p>
          <a:p>
            <a:endParaRPr lang="en-US" sz="2600" b="1" i="0" kern="0" dirty="0">
              <a:latin typeface="+mj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6CC0D73-4008-4625-B144-C51554D200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1375" y="1533128"/>
            <a:ext cx="4514850" cy="317182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6497253-B004-48E5-9F0B-34913A3EC228}"/>
              </a:ext>
            </a:extLst>
          </p:cNvPr>
          <p:cNvSpPr txBox="1"/>
          <p:nvPr/>
        </p:nvSpPr>
        <p:spPr>
          <a:xfrm>
            <a:off x="543741" y="6285384"/>
            <a:ext cx="1105770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Matsumine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T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Ochiai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H. Recent Advances in Deep Learning for Channel Coding: A Survey[J]. IEEE Open J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Commun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. Soc, 2024.</a:t>
            </a:r>
          </a:p>
        </p:txBody>
      </p:sp>
    </p:spTree>
    <p:extLst>
      <p:ext uri="{BB962C8B-B14F-4D97-AF65-F5344CB8AC3E}">
        <p14:creationId xmlns:p14="http://schemas.microsoft.com/office/powerpoint/2010/main" val="325625062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terogeneit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BAE8F9-CE63-6C6E-8BC0-86CA48DFC1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27</a:t>
            </a:fld>
            <a:endParaRPr lang="zh-CN" altLang="en-US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6A206F-5F6F-9164-0955-AC8A7C75E42A}"/>
              </a:ext>
            </a:extLst>
          </p:cNvPr>
          <p:cNvSpPr txBox="1"/>
          <p:nvPr/>
        </p:nvSpPr>
        <p:spPr>
          <a:xfrm>
            <a:off x="590551" y="1029695"/>
            <a:ext cx="106500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Online DSL: Model Het</a:t>
            </a:r>
            <a:r>
              <a:rPr lang="en-US" altLang="zh-CN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e</a:t>
            </a:r>
            <a:r>
              <a:rPr 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rogeneity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58EB4C1-0EA1-4256-A2B4-653A8CD62020}"/>
              </a:ext>
            </a:extLst>
          </p:cNvPr>
          <p:cNvSpPr txBox="1">
            <a:spLocks/>
          </p:cNvSpPr>
          <p:nvPr/>
        </p:nvSpPr>
        <p:spPr bwMode="auto">
          <a:xfrm>
            <a:off x="590551" y="5150679"/>
            <a:ext cx="11473339" cy="1267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800" i="0" kern="0" dirty="0">
                <a:latin typeface="+mj-lt"/>
              </a:rPr>
              <a:t>Weak workers just take part of training.</a:t>
            </a:r>
            <a:endParaRPr lang="en-US" sz="2800" i="0" kern="0" dirty="0">
              <a:latin typeface="+mj-lt"/>
            </a:endParaRPr>
          </a:p>
          <a:p>
            <a:r>
              <a:rPr lang="en-US" sz="2800" i="0" kern="0" dirty="0">
                <a:latin typeface="+mj-lt"/>
              </a:rPr>
              <a:t>Heterogeneity: depth and width.</a:t>
            </a:r>
          </a:p>
          <a:p>
            <a:endParaRPr lang="en-US" sz="2600" b="1" i="0" kern="0" dirty="0">
              <a:latin typeface="+mj-lt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3FA0277-8823-4AA0-A225-4E1B3BC422D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1"/>
          <a:stretch/>
        </p:blipFill>
        <p:spPr>
          <a:xfrm>
            <a:off x="1277079" y="1603379"/>
            <a:ext cx="4699459" cy="339969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B2571D0-D1CC-4487-9B10-0C3E5F35E2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6692" y="1530456"/>
            <a:ext cx="5043896" cy="3472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184006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entralized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de</a:t>
            </a:r>
            <a:endParaRPr lang="zh-CN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BAE8F9-CE63-6C6E-8BC0-86CA48DFC1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28</a:t>
            </a:fld>
            <a:endParaRPr lang="zh-CN" altLang="en-US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6A206F-5F6F-9164-0955-AC8A7C75E42A}"/>
              </a:ext>
            </a:extLst>
          </p:cNvPr>
          <p:cNvSpPr txBox="1"/>
          <p:nvPr/>
        </p:nvSpPr>
        <p:spPr>
          <a:xfrm>
            <a:off x="590551" y="1145133"/>
            <a:ext cx="106500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Decentralized DSL</a:t>
            </a:r>
            <a:r>
              <a:rPr lang="en-US" altLang="zh-CN" sz="2400" b="1" i="0" kern="0" baseline="3000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 [1]</a:t>
            </a:r>
            <a:endParaRPr lang="en-US" sz="2400" b="1" i="0" dirty="0">
              <a:solidFill>
                <a:schemeClr val="accent5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34E9EAE-227D-4849-9F1B-D8C65222B026}"/>
              </a:ext>
            </a:extLst>
          </p:cNvPr>
          <p:cNvSpPr txBox="1">
            <a:spLocks/>
          </p:cNvSpPr>
          <p:nvPr/>
        </p:nvSpPr>
        <p:spPr bwMode="auto">
          <a:xfrm>
            <a:off x="510722" y="5232400"/>
            <a:ext cx="11473339" cy="1267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800" i="0" kern="0" dirty="0">
                <a:latin typeface="+mj-lt"/>
              </a:rPr>
              <a:t>Robustness, trustworthy, efficiency </a:t>
            </a:r>
            <a:r>
              <a:rPr lang="en-US" altLang="zh-CN" sz="2800" i="0" kern="0" dirty="0" err="1">
                <a:latin typeface="+mj-lt"/>
              </a:rPr>
              <a:t>commun</a:t>
            </a:r>
            <a:r>
              <a:rPr lang="en-US" altLang="zh-CN" sz="2800" i="0" kern="0" dirty="0">
                <a:latin typeface="+mj-lt"/>
              </a:rPr>
              <a:t>.</a:t>
            </a:r>
            <a:endParaRPr lang="en-US" sz="2800" i="0" kern="0" dirty="0">
              <a:latin typeface="+mj-lt"/>
            </a:endParaRPr>
          </a:p>
          <a:p>
            <a:r>
              <a:rPr lang="en-US" sz="2800" i="0" kern="0" dirty="0">
                <a:latin typeface="+mj-lt"/>
              </a:rPr>
              <a:t>Affiliation of better workers: Graph Theory</a:t>
            </a:r>
          </a:p>
          <a:p>
            <a:endParaRPr lang="en-US" sz="2800" i="0" kern="0" dirty="0">
              <a:latin typeface="+mj-lt"/>
            </a:endParaRPr>
          </a:p>
          <a:p>
            <a:endParaRPr lang="en-US" sz="2800" i="0" kern="0" dirty="0">
              <a:latin typeface="+mj-lt"/>
            </a:endParaRPr>
          </a:p>
          <a:p>
            <a:endParaRPr lang="en-US" sz="2600" b="1" i="0" kern="0" dirty="0">
              <a:latin typeface="+mj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69669A2-FE1F-4199-9B94-841554907119}"/>
              </a:ext>
            </a:extLst>
          </p:cNvPr>
          <p:cNvSpPr txBox="1"/>
          <p:nvPr/>
        </p:nvSpPr>
        <p:spPr>
          <a:xfrm>
            <a:off x="243070" y="6332874"/>
            <a:ext cx="1105770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Beltrán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E T M, Pérez M Q, Sánchez P M S, et al. Decentralized federated learning: Fundamentals, state of the art, frameworks, trends, and challenges[J]. IEEE Communications Surveys &amp; Tutorials, 2023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2692E0B-EC43-4833-8131-DACAE29714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492" y="1606798"/>
            <a:ext cx="9082154" cy="3233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997172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3A892-DD7B-3C90-1F2E-F88AEF8D6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– Federated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450C8A-A59B-41B1-12EC-B98D448954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5594" y="2001695"/>
            <a:ext cx="5370075" cy="523220"/>
          </a:xfrm>
        </p:spPr>
        <p:txBody>
          <a:bodyPr/>
          <a:lstStyle/>
          <a:p>
            <a:r>
              <a:rPr lang="en-US" dirty="0">
                <a:latin typeface="+mj-lt"/>
              </a:rPr>
              <a:t>Stand-alone methods</a:t>
            </a:r>
          </a:p>
          <a:p>
            <a:pPr lvl="1"/>
            <a:r>
              <a:rPr lang="en-US" dirty="0">
                <a:latin typeface="+mj-lt"/>
              </a:rPr>
              <a:t>Low performance 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Centralized methods</a:t>
            </a:r>
          </a:p>
          <a:p>
            <a:pPr lvl="1"/>
            <a:r>
              <a:rPr lang="en-US" dirty="0">
                <a:latin typeface="+mj-lt"/>
              </a:rPr>
              <a:t>Data leak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Distributed methods: FL</a:t>
            </a:r>
            <a:r>
              <a:rPr lang="en-US" altLang="zh-CN" sz="2400" i="0" kern="0" baseline="30000" dirty="0">
                <a:latin typeface="+mj-lt"/>
              </a:rPr>
              <a:t>[1]</a:t>
            </a:r>
            <a:endParaRPr lang="en-US" dirty="0">
              <a:latin typeface="+mj-lt"/>
            </a:endParaRPr>
          </a:p>
          <a:p>
            <a:pPr lvl="1"/>
            <a:r>
              <a:rPr lang="en-US" dirty="0">
                <a:latin typeface="+mj-lt"/>
              </a:rPr>
              <a:t>Upload paramet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F234D4-D448-9A94-D634-BB665B409B3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2</a:t>
            </a:fld>
            <a:endParaRPr lang="zh-CN" altLang="en-US" dirty="0">
              <a:latin typeface="+mj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425F31C-8D87-E50E-A0F3-29E30EAED17E}"/>
              </a:ext>
            </a:extLst>
          </p:cNvPr>
          <p:cNvSpPr txBox="1"/>
          <p:nvPr/>
        </p:nvSpPr>
        <p:spPr>
          <a:xfrm>
            <a:off x="506546" y="1163507"/>
            <a:ext cx="90508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8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opose solutions with scattered datasets</a:t>
            </a:r>
          </a:p>
        </p:txBody>
      </p:sp>
      <p:sp>
        <p:nvSpPr>
          <p:cNvPr id="12" name="Right Arrow 4">
            <a:extLst>
              <a:ext uri="{FF2B5EF4-FFF2-40B4-BE49-F238E27FC236}">
                <a16:creationId xmlns:a16="http://schemas.microsoft.com/office/drawing/2014/main" id="{3714DDFA-234B-4F9B-BA43-2D7B8F869C0F}"/>
              </a:ext>
            </a:extLst>
          </p:cNvPr>
          <p:cNvSpPr/>
          <p:nvPr/>
        </p:nvSpPr>
        <p:spPr>
          <a:xfrm rot="5400000">
            <a:off x="-1816986" y="3725008"/>
            <a:ext cx="4647063" cy="7045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0"/>
          </a:p>
        </p:txBody>
      </p:sp>
      <p:pic>
        <p:nvPicPr>
          <p:cNvPr id="14" name="图形 13">
            <a:extLst>
              <a:ext uri="{FF2B5EF4-FFF2-40B4-BE49-F238E27FC236}">
                <a16:creationId xmlns:a16="http://schemas.microsoft.com/office/drawing/2014/main" id="{6413B470-CEB7-4D3B-B378-CFB5F306D5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882114" y="3033234"/>
            <a:ext cx="1052265" cy="1052265"/>
          </a:xfrm>
          <a:prstGeom prst="rect">
            <a:avLst/>
          </a:prstGeom>
        </p:spPr>
      </p:pic>
      <p:pic>
        <p:nvPicPr>
          <p:cNvPr id="16" name="图形 15">
            <a:extLst>
              <a:ext uri="{FF2B5EF4-FFF2-40B4-BE49-F238E27FC236}">
                <a16:creationId xmlns:a16="http://schemas.microsoft.com/office/drawing/2014/main" id="{E9663AB1-492A-44D3-AC90-C7D5AE2201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882114" y="1801589"/>
            <a:ext cx="923431" cy="92343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1A078BC-02EC-48DA-B925-99867673123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80"/>
          <a:stretch/>
        </p:blipFill>
        <p:spPr>
          <a:xfrm>
            <a:off x="5078505" y="2001696"/>
            <a:ext cx="6805886" cy="3600108"/>
          </a:xfrm>
          <a:prstGeom prst="rect">
            <a:avLst/>
          </a:prstGeom>
        </p:spPr>
      </p:pic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09173F3F-CD42-4C32-8F6B-AB6A70D14C0E}"/>
              </a:ext>
            </a:extLst>
          </p:cNvPr>
          <p:cNvSpPr txBox="1">
            <a:spLocks/>
          </p:cNvSpPr>
          <p:nvPr/>
        </p:nvSpPr>
        <p:spPr bwMode="auto">
          <a:xfrm>
            <a:off x="958878" y="5601803"/>
            <a:ext cx="4694548" cy="962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Data Privac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Low transmission cost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D5B52B0-E9D0-4CA5-985B-B38BD645C750}"/>
              </a:ext>
            </a:extLst>
          </p:cNvPr>
          <p:cNvSpPr txBox="1"/>
          <p:nvPr/>
        </p:nvSpPr>
        <p:spPr>
          <a:xfrm>
            <a:off x="175414" y="6448388"/>
            <a:ext cx="1105770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Zhang C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Xie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Y, Bai H, et al. A survey on federated learning[J]. Knowledge-Based Systems, 2021, 216: 106775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24460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mpresse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endParaRPr lang="zh-CN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BAE8F9-CE63-6C6E-8BC0-86CA48DFC1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29</a:t>
            </a:fld>
            <a:endParaRPr lang="zh-CN" altLang="en-US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6A206F-5F6F-9164-0955-AC8A7C75E42A}"/>
              </a:ext>
            </a:extLst>
          </p:cNvPr>
          <p:cNvSpPr txBox="1"/>
          <p:nvPr/>
        </p:nvSpPr>
        <p:spPr>
          <a:xfrm>
            <a:off x="736284" y="1470023"/>
            <a:ext cx="106500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Sampling</a:t>
            </a:r>
            <a:r>
              <a:rPr lang="zh-CN" alt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en-US" altLang="zh-CN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+</a:t>
            </a:r>
            <a:r>
              <a:rPr lang="zh-CN" alt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Compression</a:t>
            </a:r>
            <a:r>
              <a:rPr lang="en-US" altLang="zh-CN" sz="2400" b="1" i="0" kern="0" baseline="3000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 [1], [2]</a:t>
            </a:r>
            <a:r>
              <a:rPr lang="zh-CN" alt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en-US" altLang="zh-CN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+</a:t>
            </a:r>
            <a:r>
              <a:rPr lang="zh-CN" alt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en-US" altLang="zh-CN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Recovery</a:t>
            </a:r>
            <a:endParaRPr lang="en-US" sz="2400" b="1" i="0" dirty="0">
              <a:solidFill>
                <a:schemeClr val="accent5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222B03-9722-62AA-4427-B030822D74CD}"/>
              </a:ext>
            </a:extLst>
          </p:cNvPr>
          <p:cNvSpPr txBox="1">
            <a:spLocks/>
          </p:cNvSpPr>
          <p:nvPr/>
        </p:nvSpPr>
        <p:spPr bwMode="auto">
          <a:xfrm>
            <a:off x="406400" y="5142444"/>
            <a:ext cx="11473339" cy="1267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300" i="0" kern="0" dirty="0">
                <a:latin typeface="+mj-lt"/>
              </a:rPr>
              <a:t>Sparsity: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gradient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vectors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become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sparse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as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iteration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increases</a:t>
            </a:r>
            <a:endParaRPr lang="en-US" sz="2300" i="0" kern="0" dirty="0">
              <a:latin typeface="+mj-lt"/>
            </a:endParaRPr>
          </a:p>
          <a:p>
            <a:r>
              <a:rPr lang="en-US" altLang="zh-CN" sz="2300" i="0" kern="0" dirty="0">
                <a:latin typeface="+mj-lt"/>
              </a:rPr>
              <a:t>Quantization: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hardware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limitation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leads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to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noncontinuous</a:t>
            </a:r>
            <a:r>
              <a:rPr lang="zh-CN" altLang="en-US" sz="2300" i="0" kern="0" dirty="0">
                <a:latin typeface="+mj-lt"/>
              </a:rPr>
              <a:t> </a:t>
            </a:r>
            <a:r>
              <a:rPr lang="en-US" altLang="zh-CN" sz="2300" i="0" kern="0" dirty="0">
                <a:latin typeface="+mj-lt"/>
              </a:rPr>
              <a:t>values</a:t>
            </a:r>
            <a:endParaRPr lang="en-US" sz="2300" i="0" kern="0" dirty="0">
              <a:latin typeface="+mj-lt"/>
            </a:endParaRPr>
          </a:p>
          <a:p>
            <a:endParaRPr lang="en-US" sz="2300" i="0" kern="0" dirty="0">
              <a:latin typeface="+mj-lt"/>
            </a:endParaRPr>
          </a:p>
          <a:p>
            <a:endParaRPr lang="en-US" sz="2300" i="0" kern="0" dirty="0">
              <a:latin typeface="+mj-lt"/>
            </a:endParaRPr>
          </a:p>
          <a:p>
            <a:endParaRPr lang="en-US" sz="2300" b="1" i="0" kern="0" dirty="0">
              <a:latin typeface="+mj-lt"/>
            </a:endParaRPr>
          </a:p>
        </p:txBody>
      </p:sp>
      <p:sp>
        <p:nvSpPr>
          <p:cNvPr id="4" name="文本框 7">
            <a:extLst>
              <a:ext uri="{FF2B5EF4-FFF2-40B4-BE49-F238E27FC236}">
                <a16:creationId xmlns:a16="http://schemas.microsoft.com/office/drawing/2014/main" id="{5FFAA722-C361-6831-7393-51150C212AAC}"/>
              </a:ext>
            </a:extLst>
          </p:cNvPr>
          <p:cNvSpPr txBox="1"/>
          <p:nvPr/>
        </p:nvSpPr>
        <p:spPr>
          <a:xfrm>
            <a:off x="211930" y="6216134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</a:t>
            </a:r>
            <a:r>
              <a:rPr lang="zh-CN" altLang="en-US" sz="900" i="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Y. Wang, Z. Tian, and C. Feng, “Sparsity order estimation and its application in compressive spectrum sensing for cognitive radios,” IEEE Trans. Wireless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Commun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., vol. 11, no. 6, pp. 2116–2125, 2012. </a:t>
            </a:r>
          </a:p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2] X. Fan, Y. Wang, Y. Huo, and Z. Tian, “1-Bit Compressive Sensing for Efficient Federated Learning Over the Air,” IEEE Trans. Wireless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Commun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., vol. 22, no. 3, 2023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grpSp>
        <p:nvGrpSpPr>
          <p:cNvPr id="5" name="组合 127">
            <a:extLst>
              <a:ext uri="{FF2B5EF4-FFF2-40B4-BE49-F238E27FC236}">
                <a16:creationId xmlns:a16="http://schemas.microsoft.com/office/drawing/2014/main" id="{E0CA913B-2A9A-7347-BCF3-8C5AB9B4CD1B}"/>
              </a:ext>
            </a:extLst>
          </p:cNvPr>
          <p:cNvGrpSpPr/>
          <p:nvPr/>
        </p:nvGrpSpPr>
        <p:grpSpPr>
          <a:xfrm>
            <a:off x="329221" y="2208614"/>
            <a:ext cx="3677875" cy="2193040"/>
            <a:chOff x="5715000" y="1256907"/>
            <a:chExt cx="2847975" cy="1804746"/>
          </a:xfrm>
        </p:grpSpPr>
        <p:pic>
          <p:nvPicPr>
            <p:cNvPr id="6" name="图片 128">
              <a:extLst>
                <a:ext uri="{FF2B5EF4-FFF2-40B4-BE49-F238E27FC236}">
                  <a16:creationId xmlns:a16="http://schemas.microsoft.com/office/drawing/2014/main" id="{283604EB-9038-181D-FBD4-B63EAE27C51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03542" y="1566981"/>
              <a:ext cx="2311039" cy="1494672"/>
            </a:xfrm>
            <a:prstGeom prst="rect">
              <a:avLst/>
            </a:prstGeom>
          </p:spPr>
        </p:pic>
        <p:pic>
          <p:nvPicPr>
            <p:cNvPr id="8" name="Picture 35" descr="latex-image-1.pdf">
              <a:extLst>
                <a:ext uri="{FF2B5EF4-FFF2-40B4-BE49-F238E27FC236}">
                  <a16:creationId xmlns:a16="http://schemas.microsoft.com/office/drawing/2014/main" id="{73C54570-3243-87D3-98B5-3BAB96ED14E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353425" y="1982694"/>
              <a:ext cx="209550" cy="165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4" descr="latex-image-1.pdf">
              <a:extLst>
                <a:ext uri="{FF2B5EF4-FFF2-40B4-BE49-F238E27FC236}">
                  <a16:creationId xmlns:a16="http://schemas.microsoft.com/office/drawing/2014/main" id="{18316A62-E098-5B9F-FBC8-23B7A6B3F23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5000" y="1829355"/>
              <a:ext cx="226942" cy="153339"/>
            </a:xfrm>
            <a:prstGeom prst="rect">
              <a:avLst/>
            </a:prstGeom>
          </p:spPr>
        </p:pic>
        <p:graphicFrame>
          <p:nvGraphicFramePr>
            <p:cNvPr id="10" name="对象 80">
              <a:extLst>
                <a:ext uri="{FF2B5EF4-FFF2-40B4-BE49-F238E27FC236}">
                  <a16:creationId xmlns:a16="http://schemas.microsoft.com/office/drawing/2014/main" id="{D5B28046-220B-1DD9-2FD5-1566B21D78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6365" y="1336236"/>
            <a:ext cx="195263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Formula" r:id="rId7" imgW="97920" imgH="120960" progId="Equation.Ribbit">
                    <p:embed/>
                  </p:oleObj>
                </mc:Choice>
                <mc:Fallback>
                  <p:oleObj name="Formula" r:id="rId7" imgW="97920" imgH="120960" progId="Equation.Ribbit">
                    <p:embed/>
                    <p:pic>
                      <p:nvPicPr>
                        <p:cNvPr id="10" name="对象 80">
                          <a:extLst>
                            <a:ext uri="{FF2B5EF4-FFF2-40B4-BE49-F238E27FC236}">
                              <a16:creationId xmlns:a16="http://schemas.microsoft.com/office/drawing/2014/main" id="{D5B28046-220B-1DD9-2FD5-1566B21D78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36365" y="1336236"/>
                          <a:ext cx="195263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32">
              <a:extLst>
                <a:ext uri="{FF2B5EF4-FFF2-40B4-BE49-F238E27FC236}">
                  <a16:creationId xmlns:a16="http://schemas.microsoft.com/office/drawing/2014/main" id="{7B8B46E7-DEBD-5992-8EE7-33BBD0AF95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95805" y="1261073"/>
            <a:ext cx="1936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Formula" r:id="rId9" imgW="97920" imgH="157680" progId="Equation.Ribbit">
                    <p:embed/>
                  </p:oleObj>
                </mc:Choice>
                <mc:Fallback>
                  <p:oleObj name="Formula" r:id="rId9" imgW="97920" imgH="157680" progId="Equation.Ribbit">
                    <p:embed/>
                    <p:pic>
                      <p:nvPicPr>
                        <p:cNvPr id="11" name="对象 132">
                          <a:extLst>
                            <a:ext uri="{FF2B5EF4-FFF2-40B4-BE49-F238E27FC236}">
                              <a16:creationId xmlns:a16="http://schemas.microsoft.com/office/drawing/2014/main" id="{7B8B46E7-DEBD-5992-8EE7-33BBD0AF95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95805" y="1261073"/>
                          <a:ext cx="19367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33">
              <a:extLst>
                <a:ext uri="{FF2B5EF4-FFF2-40B4-BE49-F238E27FC236}">
                  <a16:creationId xmlns:a16="http://schemas.microsoft.com/office/drawing/2014/main" id="{52AA6EAC-0452-6975-E1BF-496DBAA563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96640" y="1256907"/>
            <a:ext cx="1714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name="Formula" r:id="rId11" imgW="87840" imgH="157680" progId="Equation.Ribbit">
                    <p:embed/>
                  </p:oleObj>
                </mc:Choice>
                <mc:Fallback>
                  <p:oleObj name="Formula" r:id="rId11" imgW="87840" imgH="157680" progId="Equation.Ribbit">
                    <p:embed/>
                    <p:pic>
                      <p:nvPicPr>
                        <p:cNvPr id="12" name="对象 133">
                          <a:extLst>
                            <a:ext uri="{FF2B5EF4-FFF2-40B4-BE49-F238E27FC236}">
                              <a16:creationId xmlns:a16="http://schemas.microsoft.com/office/drawing/2014/main" id="{52AA6EAC-0452-6975-E1BF-496DBAA563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96640" y="1256907"/>
                          <a:ext cx="171450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图片 4">
            <a:extLst>
              <a:ext uri="{FF2B5EF4-FFF2-40B4-BE49-F238E27FC236}">
                <a16:creationId xmlns:a16="http://schemas.microsoft.com/office/drawing/2014/main" id="{29E9ED3B-89E3-D8B8-2FEC-C9BBF05D89D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34232" y="3386024"/>
            <a:ext cx="704685" cy="651390"/>
          </a:xfrm>
          <a:prstGeom prst="rect">
            <a:avLst/>
          </a:prstGeom>
        </p:spPr>
      </p:pic>
      <p:pic>
        <p:nvPicPr>
          <p:cNvPr id="14" name="图片 3">
            <a:extLst>
              <a:ext uri="{FF2B5EF4-FFF2-40B4-BE49-F238E27FC236}">
                <a16:creationId xmlns:a16="http://schemas.microsoft.com/office/drawing/2014/main" id="{E90D1EA2-5AC8-3AF2-0FBD-D4A0BB601BD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25755" y="2472767"/>
            <a:ext cx="726832" cy="636331"/>
          </a:xfrm>
          <a:prstGeom prst="rect">
            <a:avLst/>
          </a:prstGeom>
        </p:spPr>
      </p:pic>
      <p:sp>
        <p:nvSpPr>
          <p:cNvPr id="16" name="Text Box 11">
            <a:extLst>
              <a:ext uri="{FF2B5EF4-FFF2-40B4-BE49-F238E27FC236}">
                <a16:creationId xmlns:a16="http://schemas.microsoft.com/office/drawing/2014/main" id="{A10808B4-280C-DDF1-45A2-29BFCF018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403" y="2660067"/>
            <a:ext cx="669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sz="2000" i="0" dirty="0"/>
              <a:t>(P0)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FA0DEF4A-E4C1-395F-AC4A-2B76EFF5E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403" y="3427813"/>
            <a:ext cx="669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sz="2000" i="0" dirty="0"/>
              <a:t>(P1)</a:t>
            </a:r>
          </a:p>
        </p:txBody>
      </p:sp>
      <p:sp>
        <p:nvSpPr>
          <p:cNvPr id="18" name="TextBox 18">
            <a:extLst>
              <a:ext uri="{FF2B5EF4-FFF2-40B4-BE49-F238E27FC236}">
                <a16:creationId xmlns:a16="http://schemas.microsoft.com/office/drawing/2014/main" id="{3C9E4576-F940-B443-1B6E-E1001374E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320" y="2208614"/>
            <a:ext cx="2057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200" dirty="0">
                <a:solidFill>
                  <a:srgbClr val="0A5A25"/>
                </a:solidFill>
                <a:latin typeface="+mn-lt"/>
              </a:rPr>
              <a:t>Noise-free case </a:t>
            </a: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44F3E83E-F68D-49E9-45F4-CDF2F493D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8177" y="3205563"/>
            <a:ext cx="669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sz="2000" i="0" dirty="0">
                <a:solidFill>
                  <a:schemeClr val="tx2"/>
                </a:solidFill>
              </a:rPr>
              <a:t>(P2)</a:t>
            </a:r>
          </a:p>
        </p:txBody>
      </p:sp>
      <p:sp>
        <p:nvSpPr>
          <p:cNvPr id="20" name="Rectangle 17">
            <a:extLst>
              <a:ext uri="{FF2B5EF4-FFF2-40B4-BE49-F238E27FC236}">
                <a16:creationId xmlns:a16="http://schemas.microsoft.com/office/drawing/2014/main" id="{093DFE4E-6F37-4B98-C5AB-D4BB441AC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634" y="2742014"/>
            <a:ext cx="3663943" cy="129540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sz="1800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3A8B587-6962-808F-A6BC-F8476F7C3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3003" y="2208614"/>
            <a:ext cx="3276600" cy="209331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sz="1800"/>
          </a:p>
        </p:txBody>
      </p:sp>
      <p:sp>
        <p:nvSpPr>
          <p:cNvPr id="22" name="TextBox 18">
            <a:extLst>
              <a:ext uri="{FF2B5EF4-FFF2-40B4-BE49-F238E27FC236}">
                <a16:creationId xmlns:a16="http://schemas.microsoft.com/office/drawing/2014/main" id="{B64DD601-C6A8-6904-7A65-295253AA8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3377" y="2742014"/>
            <a:ext cx="1905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200" dirty="0">
                <a:solidFill>
                  <a:srgbClr val="0A5A25"/>
                </a:solidFill>
                <a:latin typeface="+mn-lt"/>
              </a:rPr>
              <a:t>Noisy case </a:t>
            </a:r>
          </a:p>
        </p:txBody>
      </p:sp>
      <p:graphicFrame>
        <p:nvGraphicFramePr>
          <p:cNvPr id="23" name="对象 78">
            <a:extLst>
              <a:ext uri="{FF2B5EF4-FFF2-40B4-BE49-F238E27FC236}">
                <a16:creationId xmlns:a16="http://schemas.microsoft.com/office/drawing/2014/main" id="{7AEF0C0D-356E-775B-7B14-3B24E8DCA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291562"/>
              </p:ext>
            </p:extLst>
          </p:nvPr>
        </p:nvGraphicFramePr>
        <p:xfrm>
          <a:off x="5380034" y="2659464"/>
          <a:ext cx="14922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Formula" r:id="rId15" imgW="769680" imgH="348120" progId="Equation.Ribbit">
                  <p:embed/>
                </p:oleObj>
              </mc:Choice>
              <mc:Fallback>
                <p:oleObj name="Formula" r:id="rId15" imgW="769680" imgH="348120" progId="Equation.Ribbit">
                  <p:embed/>
                  <p:pic>
                    <p:nvPicPr>
                      <p:cNvPr id="23" name="对象 78">
                        <a:extLst>
                          <a:ext uri="{FF2B5EF4-FFF2-40B4-BE49-F238E27FC236}">
                            <a16:creationId xmlns:a16="http://schemas.microsoft.com/office/drawing/2014/main" id="{7AEF0C0D-356E-775B-7B14-3B24E8DCA1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0034" y="2659464"/>
                        <a:ext cx="149225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79">
            <a:extLst>
              <a:ext uri="{FF2B5EF4-FFF2-40B4-BE49-F238E27FC236}">
                <a16:creationId xmlns:a16="http://schemas.microsoft.com/office/drawing/2014/main" id="{EB3BCCCE-005D-2A97-D340-5B161AA58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21243"/>
              </p:ext>
            </p:extLst>
          </p:nvPr>
        </p:nvGraphicFramePr>
        <p:xfrm>
          <a:off x="5380034" y="3497664"/>
          <a:ext cx="14922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Formula" r:id="rId17" imgW="769680" imgH="348120" progId="Equation.Ribbit">
                  <p:embed/>
                </p:oleObj>
              </mc:Choice>
              <mc:Fallback>
                <p:oleObj name="Formula" r:id="rId17" imgW="769680" imgH="348120" progId="Equation.Ribbit">
                  <p:embed/>
                  <p:pic>
                    <p:nvPicPr>
                      <p:cNvPr id="24" name="对象 79">
                        <a:extLst>
                          <a:ext uri="{FF2B5EF4-FFF2-40B4-BE49-F238E27FC236}">
                            <a16:creationId xmlns:a16="http://schemas.microsoft.com/office/drawing/2014/main" id="{EB3BCCCE-005D-2A97-D340-5B161AA589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80034" y="3497664"/>
                        <a:ext cx="149225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80">
            <a:extLst>
              <a:ext uri="{FF2B5EF4-FFF2-40B4-BE49-F238E27FC236}">
                <a16:creationId xmlns:a16="http://schemas.microsoft.com/office/drawing/2014/main" id="{4C0534E1-9AFF-F023-BE47-A6EFA17C0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2311"/>
              </p:ext>
            </p:extLst>
          </p:nvPr>
        </p:nvGraphicFramePr>
        <p:xfrm>
          <a:off x="9286872" y="3199214"/>
          <a:ext cx="24034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Formula" r:id="rId19" imgW="1229400" imgH="360720" progId="Equation.Ribbit">
                  <p:embed/>
                </p:oleObj>
              </mc:Choice>
              <mc:Fallback>
                <p:oleObj name="Formula" r:id="rId19" imgW="1229400" imgH="360720" progId="Equation.Ribbit">
                  <p:embed/>
                  <p:pic>
                    <p:nvPicPr>
                      <p:cNvPr id="25" name="对象 80">
                        <a:extLst>
                          <a:ext uri="{FF2B5EF4-FFF2-40B4-BE49-F238E27FC236}">
                            <a16:creationId xmlns:a16="http://schemas.microsoft.com/office/drawing/2014/main" id="{4C0534E1-9AFF-F023-BE47-A6EFA17C0E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86872" y="3199214"/>
                        <a:ext cx="24034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右箭头 6">
            <a:extLst>
              <a:ext uri="{FF2B5EF4-FFF2-40B4-BE49-F238E27FC236}">
                <a16:creationId xmlns:a16="http://schemas.microsoft.com/office/drawing/2014/main" id="{DF30D191-EE7B-613E-C5E0-1BD30B84C324}"/>
              </a:ext>
            </a:extLst>
          </p:cNvPr>
          <p:cNvSpPr/>
          <p:nvPr/>
        </p:nvSpPr>
        <p:spPr bwMode="auto">
          <a:xfrm>
            <a:off x="7748577" y="3345867"/>
            <a:ext cx="436317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对象 84">
            <a:extLst>
              <a:ext uri="{FF2B5EF4-FFF2-40B4-BE49-F238E27FC236}">
                <a16:creationId xmlns:a16="http://schemas.microsoft.com/office/drawing/2014/main" id="{2F1D9548-A2AA-5AE1-A2DA-CF46D30E7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40491"/>
              </p:ext>
            </p:extLst>
          </p:nvPr>
        </p:nvGraphicFramePr>
        <p:xfrm>
          <a:off x="8285159" y="2341964"/>
          <a:ext cx="1514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Formula" r:id="rId21" imgW="758520" imgH="157680" progId="Equation.Ribbit">
                  <p:embed/>
                </p:oleObj>
              </mc:Choice>
              <mc:Fallback>
                <p:oleObj name="Formula" r:id="rId21" imgW="758520" imgH="157680" progId="Equation.Ribbit">
                  <p:embed/>
                  <p:pic>
                    <p:nvPicPr>
                      <p:cNvPr id="27" name="对象 84">
                        <a:extLst>
                          <a:ext uri="{FF2B5EF4-FFF2-40B4-BE49-F238E27FC236}">
                            <a16:creationId xmlns:a16="http://schemas.microsoft.com/office/drawing/2014/main" id="{2F1D9548-A2AA-5AE1-A2DA-CF46D30E7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85159" y="2341964"/>
                        <a:ext cx="15144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下箭头 1">
            <a:extLst>
              <a:ext uri="{FF2B5EF4-FFF2-40B4-BE49-F238E27FC236}">
                <a16:creationId xmlns:a16="http://schemas.microsoft.com/office/drawing/2014/main" id="{7CE73631-7E06-B568-16A8-0930F78957E1}"/>
              </a:ext>
            </a:extLst>
          </p:cNvPr>
          <p:cNvSpPr/>
          <p:nvPr/>
        </p:nvSpPr>
        <p:spPr bwMode="auto">
          <a:xfrm>
            <a:off x="4814145" y="3104374"/>
            <a:ext cx="192439" cy="31054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0589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 animBg="1"/>
      <p:bldP spid="22" grpId="0"/>
      <p:bldP spid="26" grpId="0" animBg="1"/>
      <p:bldP spid="2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ine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learning</a:t>
            </a:r>
            <a:endParaRPr lang="zh-CN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BAE8F9-CE63-6C6E-8BC0-86CA48DFC1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30</a:t>
            </a:fld>
            <a:endParaRPr lang="zh-CN" altLang="en-US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6A206F-5F6F-9164-0955-AC8A7C75E42A}"/>
              </a:ext>
            </a:extLst>
          </p:cNvPr>
          <p:cNvSpPr txBox="1"/>
          <p:nvPr/>
        </p:nvSpPr>
        <p:spPr>
          <a:xfrm>
            <a:off x="590551" y="1145133"/>
            <a:ext cx="106500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Machine Unlearning</a:t>
            </a:r>
            <a:r>
              <a:rPr lang="en-US" altLang="zh-CN" sz="2400" b="1" i="0" kern="0" baseline="3000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 [1] ,[2]</a:t>
            </a:r>
            <a:r>
              <a:rPr lang="en-US" sz="2400" b="1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&amp;DSL: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AD5E633-65C3-40FB-BF68-870BF87D0DA0}"/>
              </a:ext>
            </a:extLst>
          </p:cNvPr>
          <p:cNvSpPr txBox="1">
            <a:spLocks/>
          </p:cNvSpPr>
          <p:nvPr/>
        </p:nvSpPr>
        <p:spPr bwMode="auto">
          <a:xfrm>
            <a:off x="510722" y="5290837"/>
            <a:ext cx="11473339" cy="1267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800" i="0" kern="0" dirty="0">
                <a:latin typeface="+mj-lt"/>
              </a:rPr>
              <a:t>Real-word application: Privacy demand, Time-varying clients swarm.</a:t>
            </a:r>
            <a:endParaRPr lang="en-US" sz="2800" i="0" kern="0" dirty="0">
              <a:latin typeface="+mj-lt"/>
            </a:endParaRPr>
          </a:p>
          <a:p>
            <a:r>
              <a:rPr lang="en-US" sz="2800" i="0" kern="0" dirty="0">
                <a:latin typeface="+mj-lt"/>
              </a:rPr>
              <a:t>Challenge: Resource limitation; Dynamic system; attacker</a:t>
            </a:r>
          </a:p>
          <a:p>
            <a:endParaRPr lang="en-US" sz="2800" i="0" kern="0" dirty="0">
              <a:latin typeface="+mj-lt"/>
            </a:endParaRPr>
          </a:p>
          <a:p>
            <a:endParaRPr lang="en-US" sz="2800" i="0" kern="0" dirty="0">
              <a:latin typeface="+mj-lt"/>
            </a:endParaRPr>
          </a:p>
          <a:p>
            <a:endParaRPr lang="en-US" sz="2600" b="1" i="0" kern="0" dirty="0">
              <a:latin typeface="+mj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A757565-B45B-425D-A6D4-BE72BB78E909}"/>
              </a:ext>
            </a:extLst>
          </p:cNvPr>
          <p:cNvSpPr txBox="1"/>
          <p:nvPr/>
        </p:nvSpPr>
        <p:spPr>
          <a:xfrm>
            <a:off x="250030" y="6339009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Gu H, Zhu G, Zhang J, et al. Unlearning during Learning: An Efficient Federated Machine Unlearning Method[J].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rXiv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reprint arXiv:2405.15474, 2024.</a:t>
            </a:r>
          </a:p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2] Zhang L, Zhu T, Zhang H, et al.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Fedrecovery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: Differentially private machine unlearning for federated learning frameworks[J]. IEEE Trans. Inf. Forensic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Secur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., 2023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50D9CC2-4678-4703-A02E-187BFD88F0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1892291"/>
            <a:ext cx="5467618" cy="256513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2B0F1B3-D4D0-4188-BBB8-788E2B36DA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0388" y="1824011"/>
            <a:ext cx="5050200" cy="2944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532272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955639E-F5C8-DBA4-39B3-704B99766E32}"/>
              </a:ext>
            </a:extLst>
          </p:cNvPr>
          <p:cNvSpPr/>
          <p:nvPr/>
        </p:nvSpPr>
        <p:spPr>
          <a:xfrm rot="21374395">
            <a:off x="4137646" y="2967335"/>
            <a:ext cx="391671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1">
              <a:avLst/>
            </a:prstTxWarp>
            <a:spAutoFit/>
          </a:bodyPr>
          <a:lstStyle/>
          <a:p>
            <a:pPr algn="ctr"/>
            <a:r>
              <a:rPr lang="en-US" altLang="zh-CN" sz="5400" b="1" cap="none" spc="0">
                <a:ln w="12700">
                  <a:solidFill>
                    <a:srgbClr val="FFFF00"/>
                  </a:solidFill>
                  <a:prstDash val="solid"/>
                </a:ln>
                <a:solidFill>
                  <a:srgbClr val="FFC00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a:rPr>
              <a:t>Thank You!</a:t>
            </a:r>
            <a:endParaRPr lang="zh-CN" altLang="en-US" sz="5400" b="1" cap="none" spc="0">
              <a:ln w="12700">
                <a:solidFill>
                  <a:srgbClr val="FFFF00"/>
                </a:solidFill>
                <a:prstDash val="solid"/>
              </a:ln>
              <a:solidFill>
                <a:srgbClr val="FFC000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76114406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6618" y="1005851"/>
            <a:ext cx="3405559" cy="2634271"/>
          </a:xfrm>
          <a:prstGeom prst="rect">
            <a:avLst/>
          </a:prstGeom>
        </p:spPr>
      </p:pic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13980"/>
              </p:ext>
            </p:extLst>
          </p:nvPr>
        </p:nvGraphicFramePr>
        <p:xfrm>
          <a:off x="1868565" y="3445541"/>
          <a:ext cx="3378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Formula" r:id="rId5" imgW="1828800" imgH="462600" progId="Equation.Ribbit">
                  <p:embed/>
                </p:oleObj>
              </mc:Choice>
              <mc:Fallback>
                <p:oleObj name="Formula" r:id="rId5" imgW="1828800" imgH="462600" progId="Equation.Ribbit">
                  <p:embed/>
                  <p:pic>
                    <p:nvPicPr>
                      <p:cNvPr id="35" name="对象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8565" y="3445541"/>
                        <a:ext cx="3378200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922690" y="3605001"/>
          <a:ext cx="3924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Formula" r:id="rId7" imgW="1957320" imgH="221040" progId="Equation.Ribbit">
                  <p:embed/>
                </p:oleObj>
              </mc:Choice>
              <mc:Fallback>
                <p:oleObj name="Formula" r:id="rId7" imgW="1957320" imgH="221040" progId="Equation.Ribbit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2690" y="3605001"/>
                        <a:ext cx="39243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 – Federated Learn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9117" y="1143000"/>
            <a:ext cx="11049000" cy="4587949"/>
          </a:xfrm>
        </p:spPr>
        <p:txBody>
          <a:bodyPr/>
          <a:lstStyle/>
          <a:p>
            <a:r>
              <a:rPr lang="en-US" dirty="0"/>
              <a:t>Challenges in FL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18240" y="1538427"/>
            <a:ext cx="3373470" cy="1504242"/>
          </a:xfrm>
          <a:prstGeom prst="rect">
            <a:avLst/>
          </a:prstGeom>
        </p:spPr>
      </p:pic>
      <p:sp>
        <p:nvSpPr>
          <p:cNvPr id="36183" name="矩形 36182"/>
          <p:cNvSpPr/>
          <p:nvPr/>
        </p:nvSpPr>
        <p:spPr bwMode="auto">
          <a:xfrm>
            <a:off x="5766833" y="1486852"/>
            <a:ext cx="1384044" cy="1554429"/>
          </a:xfrm>
          <a:prstGeom prst="rect">
            <a:avLst/>
          </a:prstGeom>
          <a:noFill/>
          <a:ln w="19050" cap="flat" cmpd="sng" algn="ctr">
            <a:solidFill>
              <a:srgbClr val="FF0000">
                <a:alpha val="93000"/>
              </a:srgbClr>
            </a:solidFill>
            <a:prstDash val="dash"/>
            <a:round/>
            <a:headEnd type="none" w="med" len="med"/>
            <a:tailEnd type="none" w="med" len="med"/>
          </a:ln>
          <a:effectLst>
            <a:glow rad="127000">
              <a:srgbClr val="FFFF00"/>
            </a:glow>
            <a:softEdge rad="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6189" name="组合 36188"/>
          <p:cNvGrpSpPr/>
          <p:nvPr/>
        </p:nvGrpSpPr>
        <p:grpSpPr>
          <a:xfrm>
            <a:off x="1343019" y="4571470"/>
            <a:ext cx="4884660" cy="2063716"/>
            <a:chOff x="567527" y="3801122"/>
            <a:chExt cx="5634175" cy="2437448"/>
          </a:xfrm>
        </p:grpSpPr>
        <p:grpSp>
          <p:nvGrpSpPr>
            <p:cNvPr id="36179" name="组合 36178"/>
            <p:cNvGrpSpPr/>
            <p:nvPr/>
          </p:nvGrpSpPr>
          <p:grpSpPr>
            <a:xfrm>
              <a:off x="567527" y="5394479"/>
              <a:ext cx="855949" cy="803703"/>
              <a:chOff x="-7675" y="3652738"/>
              <a:chExt cx="855949" cy="803703"/>
            </a:xfrm>
          </p:grpSpPr>
          <p:pic>
            <p:nvPicPr>
              <p:cNvPr id="270" name="图片 269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 rot="10800000">
                <a:off x="86517" y="3652738"/>
                <a:ext cx="761757" cy="677721"/>
              </a:xfrm>
              <a:prstGeom prst="rect">
                <a:avLst/>
              </a:prstGeom>
            </p:spPr>
          </p:pic>
          <p:pic>
            <p:nvPicPr>
              <p:cNvPr id="36171" name="图片 36170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7675" y="3778719"/>
                <a:ext cx="761757" cy="677722"/>
              </a:xfrm>
              <a:prstGeom prst="rect">
                <a:avLst/>
              </a:prstGeom>
            </p:spPr>
          </p:pic>
        </p:grpSp>
        <p:grpSp>
          <p:nvGrpSpPr>
            <p:cNvPr id="36180" name="组合 36179"/>
            <p:cNvGrpSpPr/>
            <p:nvPr/>
          </p:nvGrpSpPr>
          <p:grpSpPr>
            <a:xfrm>
              <a:off x="1170580" y="3945826"/>
              <a:ext cx="1357303" cy="1266123"/>
              <a:chOff x="-2113048" y="4721881"/>
              <a:chExt cx="1357303" cy="1266123"/>
            </a:xfrm>
          </p:grpSpPr>
          <p:pic>
            <p:nvPicPr>
              <p:cNvPr id="36172" name="图片 36171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 rot="5400000">
                <a:off x="-1502247" y="4688245"/>
                <a:ext cx="712866" cy="780138"/>
              </a:xfrm>
              <a:prstGeom prst="rect">
                <a:avLst/>
              </a:prstGeom>
            </p:spPr>
          </p:pic>
          <p:pic>
            <p:nvPicPr>
              <p:cNvPr id="36175" name="图片 36174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-1746167" y="4964977"/>
                <a:ext cx="762000" cy="608783"/>
              </a:xfrm>
              <a:prstGeom prst="rect">
                <a:avLst/>
              </a:prstGeom>
            </p:spPr>
          </p:pic>
          <p:pic>
            <p:nvPicPr>
              <p:cNvPr id="36176" name="图片 36175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-1917238" y="5100672"/>
                <a:ext cx="718888" cy="639810"/>
              </a:xfrm>
              <a:prstGeom prst="rect">
                <a:avLst/>
              </a:prstGeom>
            </p:spPr>
          </p:pic>
          <p:pic>
            <p:nvPicPr>
              <p:cNvPr id="36173" name="图片 36172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2113048" y="5251774"/>
                <a:ext cx="720784" cy="736230"/>
              </a:xfrm>
              <a:prstGeom prst="rect">
                <a:avLst/>
              </a:prstGeom>
            </p:spPr>
          </p:pic>
        </p:grpSp>
        <p:pic>
          <p:nvPicPr>
            <p:cNvPr id="36181" name="图片 36180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592961" y="3801122"/>
              <a:ext cx="4608741" cy="2437448"/>
            </a:xfrm>
            <a:prstGeom prst="rect">
              <a:avLst/>
            </a:prstGeom>
          </p:spPr>
        </p:pic>
        <p:pic>
          <p:nvPicPr>
            <p:cNvPr id="36182" name="图片 3618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081659" y="4784496"/>
              <a:ext cx="1295400" cy="563512"/>
            </a:xfrm>
            <a:prstGeom prst="rect">
              <a:avLst/>
            </a:prstGeom>
          </p:spPr>
        </p:pic>
        <p:pic>
          <p:nvPicPr>
            <p:cNvPr id="36185" name="图片 36184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2079790" y="5381049"/>
              <a:ext cx="389002" cy="243126"/>
            </a:xfrm>
            <a:prstGeom prst="rect">
              <a:avLst/>
            </a:prstGeom>
          </p:spPr>
        </p:pic>
        <p:pic>
          <p:nvPicPr>
            <p:cNvPr id="36188" name="图片 36187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1735218" y="5941715"/>
              <a:ext cx="304800" cy="196708"/>
            </a:xfrm>
            <a:prstGeom prst="rect">
              <a:avLst/>
            </a:prstGeom>
          </p:spPr>
        </p:pic>
      </p:grpSp>
      <p:graphicFrame>
        <p:nvGraphicFramePr>
          <p:cNvPr id="293" name="对象 292">
            <a:extLst>
              <a:ext uri="{FF2B5EF4-FFF2-40B4-BE49-F238E27FC236}">
                <a16:creationId xmlns:a16="http://schemas.microsoft.com/office/drawing/2014/main" id="{33681338-3702-4339-A476-A62CD6BA8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6927" y="4606326"/>
          <a:ext cx="2603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Formula" r:id="rId19" imgW="254160" imgH="237600" progId="Equation.Ribbit">
                  <p:embed/>
                </p:oleObj>
              </mc:Choice>
              <mc:Fallback>
                <p:oleObj name="Formula" r:id="rId19" imgW="254160" imgH="237600" progId="Equation.Ribbit">
                  <p:embed/>
                  <p:pic>
                    <p:nvPicPr>
                      <p:cNvPr id="293" name="对象 292">
                        <a:extLst>
                          <a:ext uri="{FF2B5EF4-FFF2-40B4-BE49-F238E27FC236}">
                            <a16:creationId xmlns:a16="http://schemas.microsoft.com/office/drawing/2014/main" id="{33681338-3702-4339-A476-A62CD6BA8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86927" y="4606326"/>
                        <a:ext cx="260350" cy="246063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对象 293">
            <a:extLst>
              <a:ext uri="{FF2B5EF4-FFF2-40B4-BE49-F238E27FC236}">
                <a16:creationId xmlns:a16="http://schemas.microsoft.com/office/drawing/2014/main" id="{33681338-3702-4339-A476-A62CD6BA8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034" y="5636093"/>
          <a:ext cx="255238" cy="26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Formula" r:id="rId21" imgW="273240" imgH="277200" progId="Equation.Ribbit">
                  <p:embed/>
                </p:oleObj>
              </mc:Choice>
              <mc:Fallback>
                <p:oleObj name="Formula" r:id="rId21" imgW="273240" imgH="277200" progId="Equation.Ribbit">
                  <p:embed/>
                  <p:pic>
                    <p:nvPicPr>
                      <p:cNvPr id="294" name="对象 293">
                        <a:extLst>
                          <a:ext uri="{FF2B5EF4-FFF2-40B4-BE49-F238E27FC236}">
                            <a16:creationId xmlns:a16="http://schemas.microsoft.com/office/drawing/2014/main" id="{33681338-3702-4339-A476-A62CD6BA8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25034" y="5636093"/>
                        <a:ext cx="255238" cy="261039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燕尾形箭头 35"/>
          <p:cNvSpPr/>
          <p:nvPr/>
        </p:nvSpPr>
        <p:spPr bwMode="auto">
          <a:xfrm>
            <a:off x="5704384" y="3709496"/>
            <a:ext cx="856411" cy="336830"/>
          </a:xfrm>
          <a:prstGeom prst="notch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081237" y="3398961"/>
            <a:ext cx="20578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0" dirty="0"/>
              <a:t>gradient descent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1125727" y="3075068"/>
            <a:ext cx="805817" cy="756798"/>
            <a:chOff x="5828569" y="6724564"/>
            <a:chExt cx="805817" cy="756798"/>
          </a:xfrm>
        </p:grpSpPr>
        <p:pic>
          <p:nvPicPr>
            <p:cNvPr id="267" name="图片 266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5848287" y="6745415"/>
              <a:ext cx="786099" cy="715096"/>
            </a:xfrm>
            <a:prstGeom prst="rect">
              <a:avLst/>
            </a:prstGeom>
          </p:spPr>
        </p:pic>
        <p:sp>
          <p:nvSpPr>
            <p:cNvPr id="40" name="矩形 39"/>
            <p:cNvSpPr/>
            <p:nvPr/>
          </p:nvSpPr>
          <p:spPr bwMode="auto">
            <a:xfrm>
              <a:off x="5828569" y="6724564"/>
              <a:ext cx="797219" cy="756798"/>
            </a:xfrm>
            <a:prstGeom prst="rect">
              <a:avLst/>
            </a:prstGeom>
            <a:noFill/>
            <a:ln w="34925" cap="flat" cmpd="sng" algn="ctr">
              <a:solidFill>
                <a:schemeClr val="accent3"/>
              </a:solidFill>
              <a:prstDash val="dash"/>
              <a:round/>
              <a:headEnd type="none" w="med" len="med"/>
              <a:tailEnd type="none" w="med" len="med"/>
            </a:ln>
            <a:effectLst>
              <a:glow rad="63500">
                <a:srgbClr val="FF0000"/>
              </a:glow>
              <a:softEdge rad="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71642" y="1570142"/>
            <a:ext cx="4200358" cy="603194"/>
            <a:chOff x="371642" y="1570142"/>
            <a:chExt cx="4200358" cy="603194"/>
          </a:xfrm>
        </p:grpSpPr>
        <p:sp>
          <p:nvSpPr>
            <p:cNvPr id="289" name="内容占位符 2"/>
            <p:cNvSpPr txBox="1">
              <a:spLocks/>
            </p:cNvSpPr>
            <p:nvPr/>
          </p:nvSpPr>
          <p:spPr bwMode="auto">
            <a:xfrm>
              <a:off x="371642" y="1600200"/>
              <a:ext cx="4200358" cy="57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457200" lvl="1" indent="0">
                <a:buNone/>
              </a:pPr>
              <a:r>
                <a:rPr lang="en-US" i="0" kern="0" dirty="0"/>
                <a:t>    Communication bottleneck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80382" y="1570142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71642" y="2005826"/>
            <a:ext cx="4200358" cy="653192"/>
            <a:chOff x="371642" y="2005826"/>
            <a:chExt cx="4200358" cy="653192"/>
          </a:xfrm>
        </p:grpSpPr>
        <p:sp>
          <p:nvSpPr>
            <p:cNvPr id="290" name="内容占位符 2"/>
            <p:cNvSpPr txBox="1">
              <a:spLocks/>
            </p:cNvSpPr>
            <p:nvPr/>
          </p:nvSpPr>
          <p:spPr bwMode="auto">
            <a:xfrm>
              <a:off x="371642" y="2057400"/>
              <a:ext cx="4200358" cy="601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457200" lvl="1" indent="0">
                <a:buNone/>
              </a:pPr>
              <a:r>
                <a:rPr lang="en-US" i="0" kern="0" dirty="0"/>
                <a:t>    Data/device heterogeneity </a:t>
              </a:r>
            </a:p>
          </p:txBody>
        </p:sp>
        <p:sp>
          <p:nvSpPr>
            <p:cNvPr id="44" name="矩形 43"/>
            <p:cNvSpPr/>
            <p:nvPr/>
          </p:nvSpPr>
          <p:spPr>
            <a:xfrm>
              <a:off x="680382" y="2005826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71642" y="2482880"/>
            <a:ext cx="10992874" cy="3899562"/>
            <a:chOff x="371642" y="2482880"/>
            <a:chExt cx="10992874" cy="3899562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7181580" y="4458779"/>
              <a:ext cx="4182936" cy="1923663"/>
            </a:xfrm>
            <a:prstGeom prst="rect">
              <a:avLst/>
            </a:prstGeom>
          </p:spPr>
        </p:pic>
        <p:sp>
          <p:nvSpPr>
            <p:cNvPr id="291" name="内容占位符 2"/>
            <p:cNvSpPr txBox="1">
              <a:spLocks/>
            </p:cNvSpPr>
            <p:nvPr/>
          </p:nvSpPr>
          <p:spPr bwMode="auto">
            <a:xfrm>
              <a:off x="371642" y="2514600"/>
              <a:ext cx="4200358" cy="5580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457200" lvl="1" indent="0">
                <a:buNone/>
              </a:pPr>
              <a:r>
                <a:rPr lang="en-US" i="0" kern="0" dirty="0"/>
                <a:t>    Non-convex optimization</a:t>
              </a:r>
            </a:p>
          </p:txBody>
        </p:sp>
        <p:graphicFrame>
          <p:nvGraphicFramePr>
            <p:cNvPr id="297" name="对象 296"/>
            <p:cNvGraphicFramePr>
              <a:graphicFrameLocks noChangeAspect="1"/>
            </p:cNvGraphicFramePr>
            <p:nvPr/>
          </p:nvGraphicFramePr>
          <p:xfrm>
            <a:off x="8067278" y="5001647"/>
            <a:ext cx="81756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Formula" r:id="rId25" imgW="500400" imgH="176760" progId="Equation.Ribbit">
                    <p:embed/>
                  </p:oleObj>
                </mc:Choice>
                <mc:Fallback>
                  <p:oleObj name="Formula" r:id="rId25" imgW="500400" imgH="176760" progId="Equation.Ribbit">
                    <p:embed/>
                    <p:pic>
                      <p:nvPicPr>
                        <p:cNvPr id="297" name="对象 29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067278" y="5001647"/>
                          <a:ext cx="817562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/>
            <p:cNvSpPr/>
            <p:nvPr/>
          </p:nvSpPr>
          <p:spPr>
            <a:xfrm>
              <a:off x="680382" y="2482880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71642" y="2943269"/>
            <a:ext cx="4200358" cy="722780"/>
            <a:chOff x="371642" y="2943269"/>
            <a:chExt cx="4200358" cy="722780"/>
          </a:xfrm>
        </p:grpSpPr>
        <p:sp>
          <p:nvSpPr>
            <p:cNvPr id="292" name="内容占位符 2"/>
            <p:cNvSpPr txBox="1">
              <a:spLocks/>
            </p:cNvSpPr>
            <p:nvPr/>
          </p:nvSpPr>
          <p:spPr bwMode="auto">
            <a:xfrm>
              <a:off x="371642" y="2971800"/>
              <a:ext cx="4200358" cy="694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457200" lvl="1" indent="0">
                <a:buNone/>
              </a:pPr>
              <a:r>
                <a:rPr lang="en-US" i="0" kern="0" dirty="0"/>
                <a:t>    Security concerns</a:t>
              </a:r>
            </a:p>
          </p:txBody>
        </p:sp>
        <p:sp>
          <p:nvSpPr>
            <p:cNvPr id="46" name="矩形 45"/>
            <p:cNvSpPr/>
            <p:nvPr/>
          </p:nvSpPr>
          <p:spPr>
            <a:xfrm>
              <a:off x="680382" y="2943269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591449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</a:t>
            </a:r>
            <a:r>
              <a:rPr lang="en-US" altLang="zh-CN" dirty="0"/>
              <a:t>ntroduction </a:t>
            </a:r>
            <a:r>
              <a:rPr lang="en-US" dirty="0"/>
              <a:t>Swarm Biological Intelligenc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Picture 2" descr="https://miro.medium.com/v2/resize:fit:1200/1*aHC46tTrxzQT6sN6SUcgjw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455" y="1510504"/>
            <a:ext cx="2811459" cy="1451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198515" y="2959577"/>
            <a:ext cx="25827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0" dirty="0">
                <a:solidFill>
                  <a:srgbClr val="757575"/>
                </a:solidFill>
                <a:latin typeface="sohne"/>
              </a:rPr>
              <a:t>Starling </a:t>
            </a:r>
            <a:r>
              <a:rPr lang="en-US" sz="1100" i="0" dirty="0" err="1">
                <a:solidFill>
                  <a:srgbClr val="757575"/>
                </a:solidFill>
                <a:latin typeface="sohne"/>
              </a:rPr>
              <a:t>murmuration</a:t>
            </a:r>
            <a:r>
              <a:rPr lang="en-US" sz="1100" i="0" dirty="0">
                <a:solidFill>
                  <a:srgbClr val="757575"/>
                </a:solidFill>
                <a:latin typeface="sohne"/>
              </a:rPr>
              <a:t> by Marco </a:t>
            </a:r>
            <a:r>
              <a:rPr lang="en-US" sz="1100" i="0" dirty="0" err="1">
                <a:solidFill>
                  <a:srgbClr val="757575"/>
                </a:solidFill>
                <a:latin typeface="sohne"/>
              </a:rPr>
              <a:t>Valk</a:t>
            </a:r>
            <a:endParaRPr lang="en-US" sz="1100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6248400" cy="510671"/>
          </a:xfrm>
        </p:spPr>
        <p:txBody>
          <a:bodyPr/>
          <a:lstStyle/>
          <a:p>
            <a:r>
              <a:rPr lang="en-US" dirty="0"/>
              <a:t>Biological intelligence of </a:t>
            </a:r>
            <a:r>
              <a:rPr lang="en-US" altLang="zh-CN" dirty="0"/>
              <a:t>swarm </a:t>
            </a:r>
            <a:r>
              <a:rPr lang="en-US" dirty="0"/>
              <a:t>organisms</a:t>
            </a:r>
          </a:p>
        </p:txBody>
      </p:sp>
      <p:pic>
        <p:nvPicPr>
          <p:cNvPr id="45058" name="Picture 2" descr="Why Do Fish School? | Sport Diver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501409"/>
            <a:ext cx="2578972" cy="1451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4972850" y="2950015"/>
            <a:ext cx="215956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i="0" dirty="0">
                <a:solidFill>
                  <a:srgbClr val="757575"/>
                </a:solidFill>
                <a:latin typeface="sohne"/>
              </a:rPr>
              <a:t>Schooling fish b</a:t>
            </a:r>
            <a:r>
              <a:rPr lang="en-US" sz="1100" i="0" dirty="0">
                <a:solidFill>
                  <a:srgbClr val="757575"/>
                </a:solidFill>
                <a:latin typeface="sohne"/>
              </a:rPr>
              <a:t>y </a:t>
            </a:r>
            <a:r>
              <a:rPr lang="en-US" sz="1100" i="0" dirty="0" err="1">
                <a:solidFill>
                  <a:srgbClr val="757575"/>
                </a:solidFill>
                <a:latin typeface="sohne"/>
              </a:rPr>
              <a:t>bioGraphic</a:t>
            </a:r>
            <a:endParaRPr lang="en-US" sz="1100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457200" y="3292472"/>
            <a:ext cx="5542908" cy="669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Particle swarm optimization (PSO) </a:t>
            </a:r>
          </a:p>
        </p:txBody>
      </p:sp>
      <p:sp>
        <p:nvSpPr>
          <p:cNvPr id="11" name="矩形 10"/>
          <p:cNvSpPr/>
          <p:nvPr/>
        </p:nvSpPr>
        <p:spPr>
          <a:xfrm>
            <a:off x="5156419" y="3263207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0" dirty="0">
                <a:latin typeface="NimbusRomNo9L-Regu"/>
              </a:rPr>
              <a:t>Kennedy</a:t>
            </a:r>
            <a:r>
              <a:rPr lang="zh-CN" altLang="en-US" sz="1600" i="0" dirty="0">
                <a:latin typeface="NimbusRomNo9L-Regu"/>
              </a:rPr>
              <a:t>’</a:t>
            </a:r>
            <a:r>
              <a:rPr lang="en-US" sz="1600" i="0" dirty="0">
                <a:latin typeface="NimbusRomNo9L-Regu"/>
              </a:rPr>
              <a:t>95</a:t>
            </a:r>
            <a:endParaRPr lang="en-US" sz="16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193556" y="4609856"/>
          <a:ext cx="2666275" cy="54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Formula" r:id="rId6" imgW="1225800" imgH="247680" progId="Equation.Ribbit">
                  <p:embed/>
                </p:oleObj>
              </mc:Choice>
              <mc:Fallback>
                <p:oleObj name="Formula" r:id="rId6" imgW="1225800" imgH="247680" progId="Equation.Ribbit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3556" y="4609856"/>
                        <a:ext cx="2666275" cy="54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181600" y="4055828"/>
          <a:ext cx="5518492" cy="4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Formula" r:id="rId8" imgW="2537640" imgH="196920" progId="Equation.Ribbit">
                  <p:embed/>
                </p:oleObj>
              </mc:Choice>
              <mc:Fallback>
                <p:oleObj name="Formula" r:id="rId8" imgW="2537640" imgH="196920" progId="Equation.Ribbit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4055828"/>
                        <a:ext cx="5518492" cy="4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06610" y="3984728"/>
          <a:ext cx="30051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Formula" r:id="rId10" imgW="1392120" imgH="462600" progId="Equation.Ribbit">
                  <p:embed/>
                </p:oleObj>
              </mc:Choice>
              <mc:Fallback>
                <p:oleObj name="Formula" r:id="rId10" imgW="1392120" imgH="462600" progId="Equation.Ribbit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610" y="3984728"/>
                        <a:ext cx="3005137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燕尾形箭头 7"/>
          <p:cNvSpPr/>
          <p:nvPr/>
        </p:nvSpPr>
        <p:spPr bwMode="auto">
          <a:xfrm>
            <a:off x="3922286" y="4427098"/>
            <a:ext cx="856411" cy="336830"/>
          </a:xfrm>
          <a:prstGeom prst="notch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363737" y="3780766"/>
            <a:ext cx="20578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0" dirty="0"/>
              <a:t>zero-</a:t>
            </a:r>
            <a:r>
              <a:rPr lang="en-US" i="0" dirty="0" err="1"/>
              <a:t>th</a:t>
            </a:r>
            <a:r>
              <a:rPr lang="en-US" i="0" dirty="0"/>
              <a:t> order stochastic</a:t>
            </a:r>
          </a:p>
        </p:txBody>
      </p:sp>
      <p:sp>
        <p:nvSpPr>
          <p:cNvPr id="16" name="矩形 15"/>
          <p:cNvSpPr/>
          <p:nvPr/>
        </p:nvSpPr>
        <p:spPr>
          <a:xfrm>
            <a:off x="6095379" y="3665816"/>
            <a:ext cx="864339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900" i="0" kern="0" dirty="0">
                <a:solidFill>
                  <a:srgbClr val="BC8F00"/>
                </a:solidFill>
              </a:rPr>
              <a:t>Inertia</a:t>
            </a:r>
            <a:endParaRPr lang="en-US" sz="1900" dirty="0">
              <a:solidFill>
                <a:srgbClr val="BC8F00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892418" y="3665816"/>
            <a:ext cx="2658100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sz="1900" i="0" kern="0" dirty="0">
                <a:solidFill>
                  <a:srgbClr val="FF0000"/>
                </a:solidFill>
              </a:rPr>
              <a:t>Towards personal best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414804" y="3657600"/>
            <a:ext cx="234551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sz="1900" i="0" kern="0" dirty="0">
                <a:solidFill>
                  <a:srgbClr val="00B050"/>
                </a:solidFill>
              </a:rPr>
              <a:t>Towards group best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45" name="直接连接符 44"/>
          <p:cNvCxnSpPr/>
          <p:nvPr/>
        </p:nvCxnSpPr>
        <p:spPr bwMode="auto">
          <a:xfrm flipV="1">
            <a:off x="6651470" y="4517028"/>
            <a:ext cx="429726" cy="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BC8F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直接连接符 47"/>
          <p:cNvCxnSpPr/>
          <p:nvPr/>
        </p:nvCxnSpPr>
        <p:spPr bwMode="auto">
          <a:xfrm>
            <a:off x="7514461" y="4515527"/>
            <a:ext cx="1452736" cy="115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>
            <a:off x="9474208" y="4509590"/>
            <a:ext cx="1299630" cy="575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53" name="组合 52"/>
          <p:cNvGrpSpPr/>
          <p:nvPr/>
        </p:nvGrpSpPr>
        <p:grpSpPr>
          <a:xfrm>
            <a:off x="8098647" y="1373981"/>
            <a:ext cx="3255153" cy="1893351"/>
            <a:chOff x="3799985" y="3349894"/>
            <a:chExt cx="4019500" cy="2200009"/>
          </a:xfrm>
        </p:grpSpPr>
        <p:grpSp>
          <p:nvGrpSpPr>
            <p:cNvPr id="54" name="Group 103"/>
            <p:cNvGrpSpPr>
              <a:grpSpLocks noChangeAspect="1"/>
            </p:cNvGrpSpPr>
            <p:nvPr/>
          </p:nvGrpSpPr>
          <p:grpSpPr bwMode="auto">
            <a:xfrm>
              <a:off x="3799985" y="3386070"/>
              <a:ext cx="4019500" cy="2163833"/>
              <a:chOff x="-2314" y="1989"/>
              <a:chExt cx="2111" cy="553"/>
            </a:xfrm>
          </p:grpSpPr>
          <p:sp>
            <p:nvSpPr>
              <p:cNvPr id="73" name="AutoShape 102"/>
              <p:cNvSpPr>
                <a:spLocks noChangeAspect="1" noChangeArrowheads="1" noTextEdit="1"/>
              </p:cNvSpPr>
              <p:nvPr/>
            </p:nvSpPr>
            <p:spPr bwMode="auto">
              <a:xfrm>
                <a:off x="-2261" y="1989"/>
                <a:ext cx="2058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74" name="Picture 104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314" y="1994"/>
                <a:ext cx="2054" cy="5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5" name="椭圆 54"/>
            <p:cNvSpPr/>
            <p:nvPr/>
          </p:nvSpPr>
          <p:spPr>
            <a:xfrm>
              <a:off x="4227509" y="4274009"/>
              <a:ext cx="268467" cy="2612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右箭头 55"/>
            <p:cNvSpPr/>
            <p:nvPr/>
          </p:nvSpPr>
          <p:spPr>
            <a:xfrm rot="18909032">
              <a:off x="4452993" y="4110091"/>
              <a:ext cx="269130" cy="226141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右箭头 56"/>
            <p:cNvSpPr/>
            <p:nvPr/>
          </p:nvSpPr>
          <p:spPr>
            <a:xfrm rot="15666215">
              <a:off x="4212837" y="4076244"/>
              <a:ext cx="228415" cy="21070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5395288" y="3803845"/>
              <a:ext cx="268467" cy="26125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右箭头 58"/>
            <p:cNvSpPr/>
            <p:nvPr/>
          </p:nvSpPr>
          <p:spPr>
            <a:xfrm rot="443675">
              <a:off x="4504213" y="4340521"/>
              <a:ext cx="271115" cy="221531"/>
            </a:xfrm>
            <a:prstGeom prst="rightArrow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4198580" y="4415160"/>
              <a:ext cx="48461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w</a:t>
              </a:r>
              <a:r>
                <a:rPr lang="en-US" baseline="-25000" dirty="0" err="1"/>
                <a:t>i,t</a:t>
              </a:r>
              <a:endParaRPr lang="en-US" baseline="-25000" dirty="0"/>
            </a:p>
          </p:txBody>
        </p:sp>
        <p:sp>
          <p:nvSpPr>
            <p:cNvPr id="61" name="矩形 60"/>
            <p:cNvSpPr/>
            <p:nvPr/>
          </p:nvSpPr>
          <p:spPr>
            <a:xfrm>
              <a:off x="4037016" y="3422394"/>
              <a:ext cx="3850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c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62" name="矩形 61"/>
            <p:cNvSpPr/>
            <p:nvPr/>
          </p:nvSpPr>
          <p:spPr>
            <a:xfrm>
              <a:off x="4570364" y="3386762"/>
              <a:ext cx="3850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c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63" name="椭圆 62"/>
            <p:cNvSpPr/>
            <p:nvPr/>
          </p:nvSpPr>
          <p:spPr>
            <a:xfrm>
              <a:off x="4344616" y="4917398"/>
              <a:ext cx="268467" cy="2612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直接箭头连接符 63"/>
            <p:cNvCxnSpPr/>
            <p:nvPr/>
          </p:nvCxnSpPr>
          <p:spPr>
            <a:xfrm flipV="1">
              <a:off x="4308722" y="3697555"/>
              <a:ext cx="173632" cy="18282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>
              <a:off x="4511607" y="3733854"/>
              <a:ext cx="881853" cy="118852"/>
            </a:xfrm>
            <a:prstGeom prst="straightConnector1">
              <a:avLst/>
            </a:prstGeom>
            <a:ln w="15875">
              <a:solidFill>
                <a:srgbClr val="92D05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H="1" flipV="1">
              <a:off x="4279470" y="3878537"/>
              <a:ext cx="58935" cy="380135"/>
            </a:xfrm>
            <a:prstGeom prst="straightConnector1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4160066" y="5079759"/>
              <a:ext cx="6131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-25000" dirty="0"/>
                <a:t>i,t-1</a:t>
              </a:r>
            </a:p>
          </p:txBody>
        </p:sp>
        <p:sp>
          <p:nvSpPr>
            <p:cNvPr id="68" name="矩形 67"/>
            <p:cNvSpPr/>
            <p:nvPr/>
          </p:nvSpPr>
          <p:spPr>
            <a:xfrm>
              <a:off x="5081874" y="3349894"/>
              <a:ext cx="64439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-25000" dirty="0"/>
                <a:t>i,t+1</a:t>
              </a:r>
            </a:p>
          </p:txBody>
        </p:sp>
        <p:sp>
          <p:nvSpPr>
            <p:cNvPr id="69" name="矩形 68"/>
            <p:cNvSpPr/>
            <p:nvPr/>
          </p:nvSpPr>
          <p:spPr>
            <a:xfrm>
              <a:off x="3807237" y="3978773"/>
              <a:ext cx="3850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c</a:t>
              </a:r>
              <a:r>
                <a:rPr lang="en-US" baseline="-25000" dirty="0"/>
                <a:t>0</a:t>
              </a:r>
            </a:p>
          </p:txBody>
        </p:sp>
        <p:cxnSp>
          <p:nvCxnSpPr>
            <p:cNvPr id="70" name="直接箭头连接符 69"/>
            <p:cNvCxnSpPr/>
            <p:nvPr/>
          </p:nvCxnSpPr>
          <p:spPr>
            <a:xfrm flipV="1">
              <a:off x="4511964" y="3972177"/>
              <a:ext cx="943789" cy="400009"/>
            </a:xfrm>
            <a:prstGeom prst="straightConnector1">
              <a:avLst/>
            </a:prstGeom>
            <a:ln w="63500">
              <a:solidFill>
                <a:srgbClr val="002060"/>
              </a:solidFill>
              <a:prstDash val="solid"/>
              <a:tailEnd type="triangle"/>
            </a:ln>
            <a:effectLst>
              <a:glow>
                <a:schemeClr val="accent1"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心形 70"/>
            <p:cNvSpPr/>
            <p:nvPr/>
          </p:nvSpPr>
          <p:spPr>
            <a:xfrm>
              <a:off x="4691598" y="3945254"/>
              <a:ext cx="221091" cy="204396"/>
            </a:xfrm>
            <a:prstGeom prst="hear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五角星 71"/>
            <p:cNvSpPr/>
            <p:nvPr/>
          </p:nvSpPr>
          <p:spPr>
            <a:xfrm>
              <a:off x="5246776" y="4342521"/>
              <a:ext cx="295744" cy="290457"/>
            </a:xfrm>
            <a:prstGeom prst="star5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5" name="内容占位符 2"/>
          <p:cNvSpPr txBox="1">
            <a:spLocks/>
          </p:cNvSpPr>
          <p:nvPr/>
        </p:nvSpPr>
        <p:spPr bwMode="auto">
          <a:xfrm>
            <a:off x="457200" y="4994820"/>
            <a:ext cx="4694548" cy="962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Pros of PSO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Cooperation training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Escape from local traps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No-</a:t>
            </a:r>
            <a:r>
              <a:rPr lang="en-US" i="0" kern="0" dirty="0" err="1"/>
              <a:t>ii..d</a:t>
            </a:r>
            <a:r>
              <a:rPr lang="en-US" i="0" kern="0" dirty="0"/>
              <a:t> tolerance</a:t>
            </a:r>
          </a:p>
        </p:txBody>
      </p:sp>
      <p:grpSp>
        <p:nvGrpSpPr>
          <p:cNvPr id="132" name="组合 131"/>
          <p:cNvGrpSpPr/>
          <p:nvPr/>
        </p:nvGrpSpPr>
        <p:grpSpPr>
          <a:xfrm>
            <a:off x="3657600" y="4994821"/>
            <a:ext cx="8212022" cy="962001"/>
            <a:chOff x="3733800" y="5432420"/>
            <a:chExt cx="8212022" cy="962001"/>
          </a:xfrm>
        </p:grpSpPr>
        <p:sp>
          <p:nvSpPr>
            <p:cNvPr id="77" name="内容占位符 2"/>
            <p:cNvSpPr txBox="1">
              <a:spLocks/>
            </p:cNvSpPr>
            <p:nvPr/>
          </p:nvSpPr>
          <p:spPr bwMode="auto">
            <a:xfrm>
              <a:off x="3733800" y="5432420"/>
              <a:ext cx="8212022" cy="962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i="0" kern="0" dirty="0"/>
                <a:t>Limits in distributed learning</a:t>
              </a:r>
            </a:p>
            <a:p>
              <a:pPr marL="457200" lvl="1" indent="0">
                <a:buNone/>
              </a:pPr>
              <a:r>
                <a:rPr lang="en-US" i="0" kern="0" dirty="0"/>
                <a:t>    Slow convergence </a:t>
              </a:r>
            </a:p>
          </p:txBody>
        </p:sp>
        <p:sp>
          <p:nvSpPr>
            <p:cNvPr id="78" name="矩形 77"/>
            <p:cNvSpPr/>
            <p:nvPr/>
          </p:nvSpPr>
          <p:spPr>
            <a:xfrm>
              <a:off x="4112354" y="5821725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</p:grpSp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3920830" y="4819108"/>
          <a:ext cx="859324" cy="20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Formula" r:id="rId13" imgW="502920" imgH="119520" progId="Equation.Ribbit">
                  <p:embed/>
                </p:oleObj>
              </mc:Choice>
              <mc:Fallback>
                <p:oleObj name="Formula" r:id="rId13" imgW="502920" imgH="119520" progId="Equation.Ribbit">
                  <p:embed/>
                  <p:pic>
                    <p:nvPicPr>
                      <p:cNvPr id="86" name="对象 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0830" y="4819108"/>
                        <a:ext cx="859324" cy="205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>
            <a:extLst>
              <a:ext uri="{FF2B5EF4-FFF2-40B4-BE49-F238E27FC236}">
                <a16:creationId xmlns:a16="http://schemas.microsoft.com/office/drawing/2014/main" id="{3FEA77D1-1BA5-46C1-99C0-45EC9592D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8261" y="5344899"/>
          <a:ext cx="3871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Formula" r:id="rId15" imgW="3599280" imgH="354600" progId="Equation.Ribbit">
                  <p:embed/>
                </p:oleObj>
              </mc:Choice>
              <mc:Fallback>
                <p:oleObj name="Formula" r:id="rId15" imgW="3599280" imgH="354600" progId="Equation.Ribbit">
                  <p:embed/>
                  <p:pic>
                    <p:nvPicPr>
                      <p:cNvPr id="125" name="对象 124">
                        <a:extLst>
                          <a:ext uri="{FF2B5EF4-FFF2-40B4-BE49-F238E27FC236}">
                            <a16:creationId xmlns:a16="http://schemas.microsoft.com/office/drawing/2014/main" id="{3FEA77D1-1BA5-46C1-99C0-45EC9592D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88261" y="5344899"/>
                        <a:ext cx="3871912" cy="38100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>
            <a:extLst>
              <a:ext uri="{FF2B5EF4-FFF2-40B4-BE49-F238E27FC236}">
                <a16:creationId xmlns:a16="http://schemas.microsoft.com/office/drawing/2014/main" id="{3FEA77D1-1BA5-46C1-99C0-45EC9592D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0609" y="4972045"/>
          <a:ext cx="354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Formula" r:id="rId17" imgW="3295800" imgH="327960" progId="Equation.Ribbit">
                  <p:embed/>
                </p:oleObj>
              </mc:Choice>
              <mc:Fallback>
                <p:oleObj name="Formula" r:id="rId17" imgW="3295800" imgH="327960" progId="Equation.Ribbit">
                  <p:embed/>
                  <p:pic>
                    <p:nvPicPr>
                      <p:cNvPr id="126" name="对象 125">
                        <a:extLst>
                          <a:ext uri="{FF2B5EF4-FFF2-40B4-BE49-F238E27FC236}">
                            <a16:creationId xmlns:a16="http://schemas.microsoft.com/office/drawing/2014/main" id="{3FEA77D1-1BA5-46C1-99C0-45EC9592D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10609" y="4972045"/>
                        <a:ext cx="3543300" cy="35560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8" name="图片 12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8717" y="6039325"/>
            <a:ext cx="518907" cy="518907"/>
          </a:xfrm>
          <a:prstGeom prst="rect">
            <a:avLst/>
          </a:prstGeom>
        </p:spPr>
      </p:pic>
      <p:graphicFrame>
        <p:nvGraphicFramePr>
          <p:cNvPr id="129" name="对象 128"/>
          <p:cNvGraphicFramePr>
            <a:graphicFrameLocks noChangeAspect="1"/>
          </p:cNvGraphicFramePr>
          <p:nvPr/>
        </p:nvGraphicFramePr>
        <p:xfrm>
          <a:off x="10257879" y="6071212"/>
          <a:ext cx="11826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Formula" r:id="rId20" imgW="640080" imgH="176760" progId="Equation.Ribbit">
                  <p:embed/>
                </p:oleObj>
              </mc:Choice>
              <mc:Fallback>
                <p:oleObj name="Formula" r:id="rId20" imgW="640080" imgH="176760" progId="Equation.Ribbit">
                  <p:embed/>
                  <p:pic>
                    <p:nvPicPr>
                      <p:cNvPr id="129" name="对象 1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879" y="6071212"/>
                        <a:ext cx="1182688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矩形 129"/>
          <p:cNvSpPr/>
          <p:nvPr/>
        </p:nvSpPr>
        <p:spPr bwMode="auto">
          <a:xfrm>
            <a:off x="8009492" y="4855441"/>
            <a:ext cx="4042453" cy="953744"/>
          </a:xfrm>
          <a:prstGeom prst="rect">
            <a:avLst/>
          </a:prstGeom>
          <a:noFill/>
          <a:ln w="41275" cap="flat" cmpd="sng" algn="ctr">
            <a:solidFill>
              <a:srgbClr val="00B050">
                <a:alpha val="65000"/>
              </a:srgbClr>
            </a:solidFill>
            <a:prstDash val="dash"/>
            <a:round/>
            <a:headEnd type="none" w="med" len="med"/>
            <a:tailEnd type="none" w="med" len="med"/>
          </a:ln>
          <a:effectLst>
            <a:glow rad="63500">
              <a:srgbClr val="FF0000">
                <a:alpha val="42000"/>
              </a:srgbClr>
            </a:glow>
            <a:softEdge rad="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3924216" y="5404644"/>
            <a:ext cx="5110138" cy="1017659"/>
            <a:chOff x="4000416" y="5842243"/>
            <a:chExt cx="5110138" cy="1017659"/>
          </a:xfrm>
        </p:grpSpPr>
        <p:sp>
          <p:nvSpPr>
            <p:cNvPr id="79" name="矩形 78"/>
            <p:cNvSpPr/>
            <p:nvPr/>
          </p:nvSpPr>
          <p:spPr>
            <a:xfrm>
              <a:off x="4112353" y="6250935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  <p:sp>
          <p:nvSpPr>
            <p:cNvPr id="131" name="内容占位符 2"/>
            <p:cNvSpPr txBox="1">
              <a:spLocks/>
            </p:cNvSpPr>
            <p:nvPr/>
          </p:nvSpPr>
          <p:spPr bwMode="auto">
            <a:xfrm>
              <a:off x="4000416" y="5842243"/>
              <a:ext cx="5110138" cy="1017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endParaRPr lang="en-US" i="0" kern="0" dirty="0"/>
            </a:p>
            <a:p>
              <a:pPr marL="457200" lvl="1" indent="0">
                <a:buNone/>
              </a:pPr>
              <a:r>
                <a:rPr lang="en-US" b="1" kern="0" dirty="0"/>
                <a:t>Common loss function</a:t>
              </a:r>
              <a:r>
                <a:rPr lang="en-US" i="0" kern="0" dirty="0"/>
                <a:t> among workers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150003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8" grpId="0" animBg="1"/>
      <p:bldP spid="17" grpId="0"/>
      <p:bldP spid="16" grpId="0"/>
      <p:bldP spid="43" grpId="0"/>
      <p:bldP spid="44" grpId="0"/>
      <p:bldP spid="75" grpId="0"/>
      <p:bldP spid="1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16E53-F971-2805-F546-6C1F554E14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9EA569-145E-DC64-8D43-2F12F0A77A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194F4D-C423-9805-EB49-1460F45570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/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roposed design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Prelimin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S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mm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54A547-BD5E-7B7D-AA3F-28781EF18F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505294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ADDFD-EBAB-AFC6-A686-9AC76A1B5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Non-</a:t>
            </a:r>
            <a:r>
              <a:rPr lang="en-US" altLang="zh-CN" sz="3600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i.d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su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839A5E-ED03-B298-0795-404D906A0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3056" y="985987"/>
            <a:ext cx="10972800" cy="3886200"/>
          </a:xfrm>
        </p:spPr>
        <p:txBody>
          <a:bodyPr/>
          <a:lstStyle/>
          <a:p>
            <a:r>
              <a:rPr lang="en-US" altLang="zh-CN" sz="24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 identically and independently distributed data</a:t>
            </a:r>
          </a:p>
          <a:p>
            <a:pPr lvl="1"/>
            <a:r>
              <a:rPr lang="en-US" altLang="zh-CN" i="0" kern="0" dirty="0">
                <a:latin typeface="+mj-lt"/>
              </a:rPr>
              <a:t>Data diversity: Feature, Label, Quantity </a:t>
            </a:r>
          </a:p>
          <a:p>
            <a:pPr lvl="2"/>
            <a:r>
              <a:rPr lang="en-US" altLang="zh-CN" i="0" kern="0" dirty="0">
                <a:latin typeface="+mj-lt"/>
              </a:rPr>
              <a:t>Performance degradation</a:t>
            </a:r>
          </a:p>
          <a:p>
            <a:pPr lvl="1"/>
            <a:endParaRPr lang="en-US" altLang="zh-CN" dirty="0">
              <a:latin typeface="+mj-lt"/>
            </a:endParaRPr>
          </a:p>
          <a:p>
            <a:pPr lvl="1"/>
            <a:r>
              <a:rPr lang="en-US" altLang="zh-CN" dirty="0">
                <a:latin typeface="+mj-lt"/>
              </a:rPr>
              <a:t>Definition: </a:t>
            </a:r>
            <a:endParaRPr lang="en-US" altLang="zh-CN" i="0" kern="0" dirty="0">
              <a:latin typeface="+mj-lt"/>
            </a:endParaRPr>
          </a:p>
          <a:p>
            <a:pPr lvl="1"/>
            <a:endParaRPr lang="en-US" altLang="zh-CN" i="0" kern="0" dirty="0">
              <a:latin typeface="+mj-lt"/>
            </a:endParaRPr>
          </a:p>
          <a:p>
            <a:pPr lvl="1"/>
            <a:r>
              <a:rPr lang="en-US" altLang="zh-CN" i="0" kern="0" dirty="0">
                <a:latin typeface="+mj-lt"/>
              </a:rPr>
              <a:t>Generation: Dirichlet Distribution</a:t>
            </a:r>
            <a:r>
              <a:rPr lang="en-US" altLang="zh-CN" i="0" kern="0" baseline="30000" dirty="0">
                <a:latin typeface="+mj-lt"/>
              </a:rPr>
              <a:t>[1]</a:t>
            </a:r>
          </a:p>
          <a:p>
            <a:pPr lvl="2"/>
            <a:r>
              <a:rPr lang="en-US" altLang="zh-CN" dirty="0">
                <a:latin typeface="+mj-lt"/>
              </a:rPr>
              <a:t>C</a:t>
            </a:r>
            <a:r>
              <a:rPr lang="en-US" altLang="zh-CN" i="0" kern="0" dirty="0">
                <a:latin typeface="+mj-lt"/>
              </a:rPr>
              <a:t>ontrollable Split</a:t>
            </a:r>
          </a:p>
          <a:p>
            <a:pPr lvl="1"/>
            <a:endParaRPr lang="en-US" altLang="zh-CN" i="0" kern="0" dirty="0">
              <a:latin typeface="+mj-lt"/>
            </a:endParaRPr>
          </a:p>
          <a:p>
            <a:pPr lvl="1"/>
            <a:r>
              <a:rPr lang="en-US" altLang="zh-CN" i="0" kern="0" dirty="0">
                <a:latin typeface="+mj-lt"/>
              </a:rPr>
              <a:t>Evaluation: Kolmogorov–Smirnov test</a:t>
            </a:r>
            <a:r>
              <a:rPr lang="en-US" altLang="zh-CN" i="0" kern="0" baseline="30000" dirty="0">
                <a:latin typeface="+mj-lt"/>
              </a:rPr>
              <a:t> [2]</a:t>
            </a:r>
            <a:endParaRPr lang="en-US" altLang="zh-CN" i="0" kern="0" dirty="0">
              <a:latin typeface="+mj-lt"/>
            </a:endParaRPr>
          </a:p>
          <a:p>
            <a:pPr lvl="2"/>
            <a:r>
              <a:rPr lang="en-US" altLang="zh-CN" dirty="0"/>
              <a:t>Step I: Calculate the KS statistics</a:t>
            </a:r>
          </a:p>
          <a:p>
            <a:pPr lvl="2"/>
            <a:r>
              <a:rPr lang="en-US" altLang="zh-CN" dirty="0"/>
              <a:t>Step II: Hypothesis is approved if </a:t>
            </a:r>
          </a:p>
          <a:p>
            <a:pPr lvl="2"/>
            <a:r>
              <a:rPr lang="en-US" altLang="zh-CN" u="sng" dirty="0"/>
              <a:t>Step III: Count the ratio of non-</a:t>
            </a:r>
            <a:r>
              <a:rPr lang="en-US" altLang="zh-CN" u="sng" dirty="0" err="1"/>
              <a:t>iid</a:t>
            </a:r>
            <a:r>
              <a:rPr lang="en-US" altLang="zh-CN" u="sng" dirty="0"/>
              <a:t> datasets pairs and all pairs. </a:t>
            </a:r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C408B-3826-CBE5-E818-43E29F5C7B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A04C95-2384-4409-89AE-FAB142573B21}"/>
              </a:ext>
            </a:extLst>
          </p:cNvPr>
          <p:cNvSpPr txBox="1"/>
          <p:nvPr/>
        </p:nvSpPr>
        <p:spPr>
          <a:xfrm>
            <a:off x="116668" y="6327175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Hsu T M H, Qi H, Brown M. Measuring the effects of non-identical data distribution for federated visual classification[J].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rXiv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reprint arXiv:1909.06335, 2019.</a:t>
            </a:r>
          </a:p>
          <a:p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【2】Fasano G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ranceschini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A. A multidimensional version of the Kolmogorov–Smirnov test[J]. Monthly Notices of the Royal Astronomical Society, 1987, 225(1): 155-170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FAF23D3-4075-44E3-AB8E-69ABA09EE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27549"/>
              </p:ext>
            </p:extLst>
          </p:nvPr>
        </p:nvGraphicFramePr>
        <p:xfrm>
          <a:off x="2576349" y="2445588"/>
          <a:ext cx="1561297" cy="69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193760" imgH="533160" progId="Equation.DSMT4">
                  <p:embed/>
                </p:oleObj>
              </mc:Choice>
              <mc:Fallback>
                <p:oleObj name="Equation" r:id="rId4" imgW="1193760" imgH="5331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FAF23D3-4075-44E3-AB8E-69ABA09EE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6349" y="2445588"/>
                        <a:ext cx="1561297" cy="697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A07E4450-B641-4292-9561-2B222BE42A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9456" y="1341085"/>
            <a:ext cx="5753170" cy="176915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D411DFA-617A-43DE-ABAC-796DAF45CE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53751" y="3140142"/>
            <a:ext cx="6684579" cy="1395183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B6B64C3-E02B-40BB-9CCB-AED63D177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39588"/>
              </p:ext>
            </p:extLst>
          </p:nvPr>
        </p:nvGraphicFramePr>
        <p:xfrm>
          <a:off x="3469248" y="3823514"/>
          <a:ext cx="1896990" cy="368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8" imgW="1307880" imgH="253800" progId="Equation.DSMT4">
                  <p:embed/>
                </p:oleObj>
              </mc:Choice>
              <mc:Fallback>
                <p:oleObj name="Equation" r:id="rId8" imgW="130788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B6B64C3-E02B-40BB-9CCB-AED63D177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9248" y="3823514"/>
                        <a:ext cx="1896990" cy="368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B9BEE10-EFA9-4A82-A69C-496F67A9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43726"/>
              </p:ext>
            </p:extLst>
          </p:nvPr>
        </p:nvGraphicFramePr>
        <p:xfrm>
          <a:off x="5445373" y="4902089"/>
          <a:ext cx="25511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0" imgW="1587240" imgH="330120" progId="Equation.DSMT4">
                  <p:embed/>
                </p:oleObj>
              </mc:Choice>
              <mc:Fallback>
                <p:oleObj name="Equation" r:id="rId10" imgW="1587240" imgH="3301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B9BEE10-EFA9-4A82-A69C-496F67A9C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5373" y="4902089"/>
                        <a:ext cx="255111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267D448-6665-478D-9524-0C412733A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63084"/>
              </p:ext>
            </p:extLst>
          </p:nvPr>
        </p:nvGraphicFramePr>
        <p:xfrm>
          <a:off x="5445373" y="5131578"/>
          <a:ext cx="4000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2" imgW="2489040" imgH="444240" progId="Equation.DSMT4">
                  <p:embed/>
                </p:oleObj>
              </mc:Choice>
              <mc:Fallback>
                <p:oleObj name="Equation" r:id="rId12" imgW="2489040" imgH="4442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267D448-6665-478D-9524-0C412733A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5373" y="5131578"/>
                        <a:ext cx="4000500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554411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CA5F64AC-E4A3-4F22-8ABB-565C39B705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880" y="1906572"/>
            <a:ext cx="3720554" cy="440932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A7ADDFD-EBAB-AFC6-A686-9AC76A1B5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ework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839A5E-ED03-B298-0795-404D906A0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330457"/>
            <a:ext cx="10972800" cy="3886200"/>
          </a:xfrm>
        </p:spPr>
        <p:txBody>
          <a:bodyPr/>
          <a:lstStyle/>
          <a:p>
            <a:r>
              <a:rPr lang="en-US" altLang="zh-CN" dirty="0"/>
              <a:t>Distributed Swarm Learning</a:t>
            </a:r>
            <a:r>
              <a:rPr lang="en-US" altLang="zh-CN" sz="2400" i="0" kern="0" baseline="30000" dirty="0">
                <a:latin typeface="+mj-lt"/>
              </a:rPr>
              <a:t>[1]</a:t>
            </a:r>
            <a:r>
              <a:rPr lang="en-US" altLang="zh-CN" dirty="0"/>
              <a:t>: SGD + PSO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chemeClr val="tx1"/>
                </a:solidFill>
              </a:rPr>
              <a:t>     Some “strong” local workers should play a more important role.</a:t>
            </a:r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C408B-3826-CBE5-E818-43E29F5C7B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6F45AA1-B3E4-73FF-837E-693FFDC4064D}"/>
              </a:ext>
            </a:extLst>
          </p:cNvPr>
          <p:cNvSpPr txBox="1"/>
          <p:nvPr/>
        </p:nvSpPr>
        <p:spPr>
          <a:xfrm>
            <a:off x="7850238" y="5843656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structure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08BFEDD-1428-49FD-A5DC-87F75271FC2D}"/>
              </a:ext>
            </a:extLst>
          </p:cNvPr>
          <p:cNvSpPr txBox="1"/>
          <p:nvPr/>
        </p:nvSpPr>
        <p:spPr>
          <a:xfrm>
            <a:off x="117565" y="6212988"/>
            <a:ext cx="1118105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Wang Y, Tian Z, Fan X, Cai</a:t>
            </a:r>
            <a:r>
              <a:rPr lang="zh-CN" altLang="en-US" sz="900" i="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Z.,</a:t>
            </a:r>
            <a:r>
              <a:rPr lang="zh-CN" altLang="en-US" sz="900" i="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et</a:t>
            </a:r>
            <a:r>
              <a:rPr lang="zh-CN" altLang="en-US" sz="900" i="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al. Distributed swarm learning for edge internet of things[M]. IEEE Communications Magazine, 2024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30" name="表格 29">
            <a:extLst>
              <a:ext uri="{FF2B5EF4-FFF2-40B4-BE49-F238E27FC236}">
                <a16:creationId xmlns:a16="http://schemas.microsoft.com/office/drawing/2014/main" id="{C15FBB96-FAFA-425E-92D5-ADFDA819C9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5035507"/>
              </p:ext>
            </p:extLst>
          </p:nvPr>
        </p:nvGraphicFramePr>
        <p:xfrm>
          <a:off x="482604" y="2636548"/>
          <a:ext cx="7795073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282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1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45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PS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DS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F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100" dirty="0" err="1"/>
                        <a:t>Commun</a:t>
                      </a:r>
                      <a:r>
                        <a:rPr lang="en-US" altLang="zh-CN" sz="2100" dirty="0"/>
                        <a:t>.</a:t>
                      </a:r>
                      <a:endParaRPr lang="en-US" sz="2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ow (</a:t>
                      </a:r>
                      <a:r>
                        <a:rPr lang="en-US" sz="2000" i="1" dirty="0"/>
                        <a:t>U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func</a:t>
                      </a:r>
                      <a:r>
                        <a:rPr lang="en-US" sz="2000" dirty="0"/>
                        <a:t>.</a:t>
                      </a:r>
                      <a:r>
                        <a:rPr lang="en-US" sz="2000" baseline="0" dirty="0"/>
                        <a:t> values + 1 model</a:t>
                      </a:r>
                      <a:r>
                        <a:rPr lang="en-US" sz="2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low (</a:t>
                      </a:r>
                      <a:r>
                        <a:rPr lang="en-US" sz="2000" i="1" dirty="0"/>
                        <a:t>U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func</a:t>
                      </a:r>
                      <a:r>
                        <a:rPr lang="en-US" sz="2000" dirty="0"/>
                        <a:t>.</a:t>
                      </a:r>
                      <a:r>
                        <a:rPr lang="en-US" sz="2000" baseline="0" dirty="0"/>
                        <a:t> values + </a:t>
                      </a:r>
                      <a:r>
                        <a:rPr lang="en-US" sz="2000" i="1" baseline="0" dirty="0"/>
                        <a:t>S</a:t>
                      </a:r>
                      <a:r>
                        <a:rPr lang="en-US" sz="2000" baseline="0" dirty="0"/>
                        <a:t> model</a:t>
                      </a:r>
                      <a:r>
                        <a:rPr lang="en-US" sz="2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igh (</a:t>
                      </a:r>
                      <a:r>
                        <a:rPr lang="en-US" sz="2000" i="1" dirty="0"/>
                        <a:t>U</a:t>
                      </a:r>
                      <a:r>
                        <a:rPr lang="en-US" sz="2000" dirty="0"/>
                        <a:t> </a:t>
                      </a:r>
                      <a:r>
                        <a:rPr lang="en-US" sz="2000" baseline="0" dirty="0"/>
                        <a:t>models</a:t>
                      </a:r>
                      <a:r>
                        <a:rPr lang="en-US" sz="200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100" dirty="0"/>
                        <a:t>Computation</a:t>
                      </a:r>
                      <a:r>
                        <a:rPr lang="en-US" sz="2100" baseline="0" dirty="0"/>
                        <a:t> </a:t>
                      </a:r>
                      <a:endParaRPr lang="en-US" sz="2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zero-</a:t>
                      </a:r>
                      <a:r>
                        <a:rPr lang="en-US" sz="2000" dirty="0" err="1"/>
                        <a:t>th</a:t>
                      </a:r>
                      <a:r>
                        <a:rPr lang="en-US" sz="2000" dirty="0"/>
                        <a:t> o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first o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first ord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/>
                        <a:t>Con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lo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f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a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100" dirty="0"/>
                        <a:t>T</a:t>
                      </a:r>
                      <a:r>
                        <a:rPr lang="en-US" sz="2100" dirty="0"/>
                        <a:t>rap esca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cap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ap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unab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749C6B0C-C486-4125-B0CD-C2BCCAE3FC19}"/>
              </a:ext>
            </a:extLst>
          </p:cNvPr>
          <p:cNvSpPr/>
          <p:nvPr/>
        </p:nvSpPr>
        <p:spPr bwMode="auto">
          <a:xfrm>
            <a:off x="2214335" y="3125268"/>
            <a:ext cx="4083050" cy="590505"/>
          </a:xfrm>
          <a:prstGeom prst="rect">
            <a:avLst/>
          </a:prstGeom>
          <a:solidFill>
            <a:srgbClr val="00B050">
              <a:alpha val="1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D523898-AC58-4E72-8740-861B4BFC5763}"/>
              </a:ext>
            </a:extLst>
          </p:cNvPr>
          <p:cNvSpPr/>
          <p:nvPr/>
        </p:nvSpPr>
        <p:spPr bwMode="auto">
          <a:xfrm>
            <a:off x="4325645" y="3729504"/>
            <a:ext cx="3943477" cy="345595"/>
          </a:xfrm>
          <a:prstGeom prst="rect">
            <a:avLst/>
          </a:prstGeom>
          <a:solidFill>
            <a:srgbClr val="C00000">
              <a:alpha val="1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A5C3A9B-331A-4DEB-8895-9AF2F00EB048}"/>
              </a:ext>
            </a:extLst>
          </p:cNvPr>
          <p:cNvSpPr/>
          <p:nvPr/>
        </p:nvSpPr>
        <p:spPr bwMode="auto">
          <a:xfrm>
            <a:off x="2222888" y="4559572"/>
            <a:ext cx="4083050" cy="317749"/>
          </a:xfrm>
          <a:prstGeom prst="rect">
            <a:avLst/>
          </a:prstGeom>
          <a:solidFill>
            <a:srgbClr val="00B050">
              <a:alpha val="1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E0590B87-867E-4959-929B-2A12654BB010}"/>
              </a:ext>
            </a:extLst>
          </p:cNvPr>
          <p:cNvSpPr/>
          <p:nvPr/>
        </p:nvSpPr>
        <p:spPr bwMode="auto">
          <a:xfrm>
            <a:off x="4334199" y="4168152"/>
            <a:ext cx="3943478" cy="312306"/>
          </a:xfrm>
          <a:prstGeom prst="rect">
            <a:avLst/>
          </a:prstGeom>
          <a:solidFill>
            <a:srgbClr val="00B050">
              <a:alpha val="1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6278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31" grpId="0" animBg="1"/>
      <p:bldP spid="32" grpId="0" animBg="1"/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ADDFD-EBAB-AFC6-A686-9AC76A1B5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L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mul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839A5E-ED03-B298-0795-404D906A0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3056" y="985987"/>
            <a:ext cx="10972800" cy="3886200"/>
          </a:xfrm>
        </p:spPr>
        <p:txBody>
          <a:bodyPr/>
          <a:lstStyle/>
          <a:p>
            <a:endParaRPr lang="en-US" altLang="zh-CN" dirty="0"/>
          </a:p>
          <a:p>
            <a:r>
              <a:rPr lang="en-US" altLang="zh-CN" dirty="0"/>
              <a:t>Key Idea: Parameters Update function</a:t>
            </a:r>
            <a:r>
              <a:rPr lang="en-US" altLang="zh-CN" sz="2400" i="0" kern="0" baseline="30000" dirty="0">
                <a:latin typeface="+mj-lt"/>
              </a:rPr>
              <a:t>[1]</a:t>
            </a:r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C408B-3826-CBE5-E818-43E29F5C7B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08BFEDD-1428-49FD-A5DC-87F75271FC2D}"/>
              </a:ext>
            </a:extLst>
          </p:cNvPr>
          <p:cNvSpPr txBox="1"/>
          <p:nvPr/>
        </p:nvSpPr>
        <p:spPr>
          <a:xfrm>
            <a:off x="117566" y="6230983"/>
            <a:ext cx="1105770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Wang Y, Tian Z, Fan X, Cai</a:t>
            </a:r>
            <a:r>
              <a:rPr lang="zh-CN" altLang="en-US" sz="900" i="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Z.,</a:t>
            </a:r>
            <a:r>
              <a:rPr lang="zh-CN" altLang="en-US" sz="900" i="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et</a:t>
            </a:r>
            <a:r>
              <a:rPr lang="zh-CN" altLang="en-US" sz="900" i="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al. Distributed swarm learning for edge internet of things[M]. IEEE Communications Magazine, 2024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5494D5D-813C-4724-B2BB-03882B989D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634" y="2148824"/>
            <a:ext cx="8704331" cy="112269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8D63CEF9-DDB1-4D7C-BEF4-0FC3B11D2243}"/>
              </a:ext>
            </a:extLst>
          </p:cNvPr>
          <p:cNvSpPr/>
          <p:nvPr/>
        </p:nvSpPr>
        <p:spPr bwMode="auto">
          <a:xfrm>
            <a:off x="2212244" y="4028907"/>
            <a:ext cx="5433882" cy="953744"/>
          </a:xfrm>
          <a:prstGeom prst="rect">
            <a:avLst/>
          </a:prstGeom>
          <a:noFill/>
          <a:ln w="41275" cap="flat" cmpd="sng" algn="ctr">
            <a:solidFill>
              <a:srgbClr val="0000DA">
                <a:alpha val="65000"/>
              </a:srgbClr>
            </a:solidFill>
            <a:prstDash val="dash"/>
            <a:round/>
            <a:headEnd type="none" w="med" len="med"/>
            <a:tailEnd type="none" w="med" len="med"/>
          </a:ln>
          <a:effectLst>
            <a:glow rad="63500">
              <a:srgbClr val="92D050">
                <a:alpha val="42000"/>
              </a:srgbClr>
            </a:glow>
            <a:softEdge rad="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48FA29C-E1E2-40A2-BE51-0117B4598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10310"/>
              </p:ext>
            </p:extLst>
          </p:nvPr>
        </p:nvGraphicFramePr>
        <p:xfrm>
          <a:off x="2395169" y="4095477"/>
          <a:ext cx="4765650" cy="41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Formula" r:id="rId5" imgW="2608920" imgH="225000" progId="Equation.Ribbit">
                  <p:embed/>
                </p:oleObj>
              </mc:Choice>
              <mc:Fallback>
                <p:oleObj name="Formula" r:id="rId5" imgW="2608920" imgH="225000" progId="Equation.Ribbit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48FA29C-E1E2-40A2-BE51-0117B4598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169" y="4095477"/>
                        <a:ext cx="4765650" cy="414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55D0AC7-E88D-4C98-8D9B-492A8577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171507"/>
              </p:ext>
            </p:extLst>
          </p:nvPr>
        </p:nvGraphicFramePr>
        <p:xfrm>
          <a:off x="2395169" y="4518752"/>
          <a:ext cx="5105401" cy="41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Formula" r:id="rId7" imgW="2794320" imgH="225000" progId="Equation.Ribbit">
                  <p:embed/>
                </p:oleObj>
              </mc:Choice>
              <mc:Fallback>
                <p:oleObj name="Formula" r:id="rId7" imgW="2794320" imgH="225000" progId="Equation.Ribbit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55D0AC7-E88D-4C98-8D9B-492A85775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5169" y="4518752"/>
                        <a:ext cx="5105401" cy="414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0ED7CAE-856C-43FF-A957-955C46811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22583"/>
              </p:ext>
            </p:extLst>
          </p:nvPr>
        </p:nvGraphicFramePr>
        <p:xfrm>
          <a:off x="9683871" y="4486231"/>
          <a:ext cx="408033" cy="36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Formula" r:id="rId9" imgW="223560" imgH="198360" progId="Equation.Ribbit">
                  <p:embed/>
                </p:oleObj>
              </mc:Choice>
              <mc:Fallback>
                <p:oleObj name="Formula" r:id="rId9" imgW="223560" imgH="198360" progId="Equation.Ribbit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0ED7CAE-856C-43FF-A957-955C46811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83871" y="4486231"/>
                        <a:ext cx="408033" cy="362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60D01225-5E31-4882-95EF-27611FD8EE90}"/>
              </a:ext>
            </a:extLst>
          </p:cNvPr>
          <p:cNvSpPr txBox="1">
            <a:spLocks/>
          </p:cNvSpPr>
          <p:nvPr/>
        </p:nvSpPr>
        <p:spPr bwMode="auto">
          <a:xfrm>
            <a:off x="8218715" y="4175175"/>
            <a:ext cx="2159000" cy="48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en-US" sz="2000" i="0" dirty="0"/>
              <a:t>Generate global scoring data </a:t>
            </a:r>
            <a:endParaRPr lang="en-US" altLang="zh-CN" sz="2000" i="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432CE4E-1700-45A3-9ACF-0FBF39CDC37B}"/>
              </a:ext>
            </a:extLst>
          </p:cNvPr>
          <p:cNvSpPr txBox="1"/>
          <p:nvPr/>
        </p:nvSpPr>
        <p:spPr>
          <a:xfrm>
            <a:off x="117566" y="1063891"/>
            <a:ext cx="1166803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CB-DSL: Communication-Efficient and Byzantine-Robust Distributed Swarm Learning</a:t>
            </a:r>
            <a:endParaRPr lang="zh-CN" altLang="en-US" sz="2000" i="0" kern="0" dirty="0">
              <a:solidFill>
                <a:srgbClr val="0000DA"/>
              </a:solidFill>
              <a:latin typeface="+mj-lt"/>
              <a:ea typeface="ＭＳ Ｐゴシック" pitchFamily="-112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63624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heme/theme1.xml><?xml version="1.0" encoding="utf-8"?>
<a:theme xmlns:a="http://schemas.openxmlformats.org/drawingml/2006/main" name="ProfTian_Group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ofTian_Group" id="{9A27C3D9-3926-4EA5-AEFD-6E320ABCB500}" vid="{E61E3F45-6CCB-482B-9996-4C583492891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ProfTian_Group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ofTian_Group" id="{9A27C3D9-3926-4EA5-AEFD-6E320ABCB500}" vid="{E61E3F45-6CCB-482B-9996-4C583492891A}"/>
    </a:ext>
  </a:extLst>
</a:theme>
</file>

<file path=ppt/theme/theme5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Tian_Group</Template>
  <TotalTime>15484</TotalTime>
  <Words>2215</Words>
  <Application>Microsoft Office PowerPoint</Application>
  <PresentationFormat>宽屏</PresentationFormat>
  <Paragraphs>388</Paragraphs>
  <Slides>32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50" baseType="lpstr">
      <vt:lpstr>Aptos</vt:lpstr>
      <vt:lpstr>Aptos Display</vt:lpstr>
      <vt:lpstr>NimbusRomNo9L-Regu</vt:lpstr>
      <vt:lpstr>sohne</vt:lpstr>
      <vt:lpstr>Arial</vt:lpstr>
      <vt:lpstr>Calibri</vt:lpstr>
      <vt:lpstr>Cambria Math</vt:lpstr>
      <vt:lpstr>Helvetica</vt:lpstr>
      <vt:lpstr>Times New Roman</vt:lpstr>
      <vt:lpstr>Wingdings</vt:lpstr>
      <vt:lpstr>ProfTian_Group</vt:lpstr>
      <vt:lpstr>Office 主题​​</vt:lpstr>
      <vt:lpstr>1_Office 主题​​</vt:lpstr>
      <vt:lpstr>1_ProfTian_Group</vt:lpstr>
      <vt:lpstr>2_Office 主题​​</vt:lpstr>
      <vt:lpstr>3_Office 主题​​</vt:lpstr>
      <vt:lpstr>Formula</vt:lpstr>
      <vt:lpstr>Equation</vt:lpstr>
      <vt:lpstr>How to make DSL more federated</vt:lpstr>
      <vt:lpstr>Outline</vt:lpstr>
      <vt:lpstr>Introduction – Federated Learning</vt:lpstr>
      <vt:lpstr>Introduction – Federated Learning</vt:lpstr>
      <vt:lpstr>Introduction Swarm Biological Intelligence</vt:lpstr>
      <vt:lpstr>Outline</vt:lpstr>
      <vt:lpstr>Existing research – Non-i.i.d Data Issue</vt:lpstr>
      <vt:lpstr>Existing research – DSL Framework</vt:lpstr>
      <vt:lpstr>Existing research – DSL Formulation</vt:lpstr>
      <vt:lpstr>Existing research – DSP Implementation</vt:lpstr>
      <vt:lpstr>Existing research – Simulation Results</vt:lpstr>
      <vt:lpstr>Outline</vt:lpstr>
      <vt:lpstr>Challenges and Motivation </vt:lpstr>
      <vt:lpstr>Proposed Method: Exploration Score in DSL</vt:lpstr>
      <vt:lpstr>Proposed Method: Exploration Enhanced by EM</vt:lpstr>
      <vt:lpstr>Proposed Method: Entropy maximization</vt:lpstr>
      <vt:lpstr>Proposed Method: EM+DSL</vt:lpstr>
      <vt:lpstr>Proposed Method: Worker contribution in EM-DSL</vt:lpstr>
      <vt:lpstr>Outline</vt:lpstr>
      <vt:lpstr>Simulation Result</vt:lpstr>
      <vt:lpstr>Simulation Result</vt:lpstr>
      <vt:lpstr>Simulation Result</vt:lpstr>
      <vt:lpstr>Outline</vt:lpstr>
      <vt:lpstr>Summary</vt:lpstr>
      <vt:lpstr>Future Work – DSL OTA</vt:lpstr>
      <vt:lpstr>Future Work – Trustworthy DSL</vt:lpstr>
      <vt:lpstr>Future Work – Online DSL</vt:lpstr>
      <vt:lpstr>Future Work – DSL with Model Heterogeneity </vt:lpstr>
      <vt:lpstr>Future Work – DSL in Decentralized Mode</vt:lpstr>
      <vt:lpstr>Future Work – DSL with Compressed Sensing</vt:lpstr>
      <vt:lpstr>Future work – DSL with Machine Unlearning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make DSL more federated</dc:title>
  <dc:creator>weishan zhang</dc:creator>
  <cp:lastModifiedBy>卓宇 姚</cp:lastModifiedBy>
  <cp:revision>104</cp:revision>
  <dcterms:created xsi:type="dcterms:W3CDTF">2024-09-25T01:30:38Z</dcterms:created>
  <dcterms:modified xsi:type="dcterms:W3CDTF">2024-10-21T18:28:40Z</dcterms:modified>
</cp:coreProperties>
</file>